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5BAE" w:rsidRDefault="00E15BAE"/>
    <w:p w:rsidR="00D515F8" w:rsidRPr="00D515F8" w:rsidRDefault="00D515F8" w:rsidP="00D515F8">
      <w:pPr>
        <w:ind w:left="469" w:hanging="469"/>
        <w:jc w:val="center"/>
        <w:rPr>
          <w:rFonts w:eastAsia="Calibri" w:cs="Times New Roman"/>
          <w:b/>
          <w:bCs/>
          <w:color w:val="FF0000"/>
          <w:sz w:val="28"/>
          <w:szCs w:val="28"/>
          <w:lang w:val="vi-VN"/>
        </w:rPr>
      </w:pPr>
      <w:r w:rsidRPr="00D515F8">
        <w:rPr>
          <w:rFonts w:eastAsia="Calibri" w:cs="Times New Roman"/>
          <w:b/>
          <w:bCs/>
          <w:color w:val="FF0000"/>
          <w:sz w:val="28"/>
          <w:szCs w:val="28"/>
          <w:lang w:val="vi-VN"/>
        </w:rPr>
        <w:t>TRẮC NGHIỆM ÔN THI HKI MÔN TOÁN 8</w:t>
      </w:r>
    </w:p>
    <w:p w:rsidR="00D515F8" w:rsidRDefault="00D515F8" w:rsidP="0076029D">
      <w:pPr>
        <w:spacing w:line="240" w:lineRule="auto"/>
        <w:ind w:left="469" w:hanging="469"/>
        <w:rPr>
          <w:b/>
        </w:rPr>
      </w:pP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Giá</w:t>
      </w:r>
      <w:r w:rsidRPr="00574E6D">
        <w:rPr>
          <w:rFonts w:cs="Times New Roman"/>
          <w:szCs w:val="28"/>
        </w:rPr>
        <w:t xml:space="preserve"> trị của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05ECD31" wp14:editId="6FF29F53">
            <wp:extent cx="1362075" cy="266700"/>
            <wp:effectExtent l="0" t="0" r="9525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 xml:space="preserve">với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49D71AC7" wp14:editId="5C2B2639">
            <wp:extent cx="352425" cy="1809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6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09C5522E" wp14:editId="71EE7644">
            <wp:extent cx="1371600" cy="26670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ta được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643BFA73" wp14:editId="6C03EF68">
            <wp:extent cx="419100" cy="18097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6E045C9E" wp14:editId="386212B5">
            <wp:extent cx="276225" cy="18097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25748698" wp14:editId="025C2AB9">
            <wp:extent cx="266700" cy="238125"/>
            <wp:effectExtent l="0" t="0" r="0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24DFA2D9" wp14:editId="327715AF">
            <wp:extent cx="266700" cy="23812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hi chia đa thức 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497F54A" wp14:editId="44A9E50F">
            <wp:extent cx="1152525" cy="266700"/>
            <wp:effectExtent l="0" t="0" r="952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cho đa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4C54DBC" wp14:editId="6044049B">
            <wp:extent cx="419100" cy="2000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>ta đ</w:t>
      </w:r>
      <w:r w:rsidR="007572B8">
        <w:rPr>
          <w:rFonts w:cs="Times New Roman"/>
          <w:szCs w:val="28"/>
        </w:rPr>
        <w:t>ược</w:t>
      </w:r>
      <w:r w:rsidRPr="00574E6D">
        <w:rPr>
          <w:rFonts w:cs="Times New Roman"/>
          <w:szCs w:val="28"/>
        </w:rPr>
        <w:t xml:space="preserve"> 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C7189F3" wp14:editId="1AC5E860">
            <wp:extent cx="485775" cy="266700"/>
            <wp:effectExtent l="0" t="0" r="952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5706E16" wp14:editId="353C1936">
            <wp:extent cx="485775" cy="266700"/>
            <wp:effectExtent l="0" t="0" r="952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– 1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5D9FF093" wp14:editId="5BDD2DF0">
            <wp:extent cx="485775" cy="2667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F3837AA" wp14:editId="3ABC48AE">
            <wp:extent cx="485775" cy="266700"/>
            <wp:effectExtent l="0" t="0" r="952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643CFF78" wp14:editId="13218AA5">
            <wp:extent cx="419100" cy="20002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ai đường chéo của một hình thoi bằng 6cm và 4cm. Cạnh của hình thoi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8"/>
          <w:szCs w:val="28"/>
        </w:rPr>
        <w:drawing>
          <wp:inline distT="0" distB="0" distL="0" distR="0" wp14:anchorId="2E28B8FC" wp14:editId="6B4D7A2E">
            <wp:extent cx="314325" cy="25717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8"/>
          <w:szCs w:val="28"/>
        </w:rPr>
        <w:drawing>
          <wp:inline distT="0" distB="0" distL="0" distR="0" wp14:anchorId="1655205D" wp14:editId="5AC747C1">
            <wp:extent cx="304800" cy="25717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cm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Giá</w:t>
      </w:r>
      <w:r w:rsidRPr="00574E6D">
        <w:rPr>
          <w:rFonts w:cs="Times New Roman"/>
          <w:szCs w:val="28"/>
        </w:rPr>
        <w:t xml:space="preserve"> trị của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8A4A789" wp14:editId="6FBC1C6A">
            <wp:extent cx="1362075" cy="2000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 xml:space="preserve">với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E9B130F" wp14:editId="3E36E65D">
            <wp:extent cx="352425" cy="180975"/>
            <wp:effectExtent l="0" t="0" r="9525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 xml:space="preserve">và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5B30554D" wp14:editId="68454ACE">
            <wp:extent cx="419100" cy="2000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>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1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4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K</w:t>
      </w:r>
      <w:r w:rsidRPr="00574E6D">
        <w:rPr>
          <w:rFonts w:cs="Times New Roman"/>
          <w:szCs w:val="28"/>
        </w:rPr>
        <w:t xml:space="preserve">hi rút gọn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33D47A08" wp14:editId="795A5227">
            <wp:extent cx="495300" cy="42862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>,</w:t>
      </w:r>
      <w:r w:rsidRPr="00574E6D">
        <w:rPr>
          <w:rFonts w:cs="Times New Roman"/>
          <w:szCs w:val="28"/>
        </w:rPr>
        <w:t xml:space="preserve"> ta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190EACCA" wp14:editId="6307765B">
            <wp:extent cx="152400" cy="4095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0546B02" wp14:editId="3199FF6C">
            <wp:extent cx="342900" cy="40957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7BE8A7F3" wp14:editId="27800DB0">
            <wp:extent cx="419100" cy="42862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7699EEE1" wp14:editId="0A6E14B2">
            <wp:extent cx="419100" cy="42862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Biểu thức</w:t>
      </w:r>
      <w:r w:rsidRPr="00574E6D">
        <w:rPr>
          <w:rFonts w:cs="Times New Roman"/>
          <w:szCs w:val="28"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440E482" wp14:editId="188B1463">
            <wp:extent cx="485775" cy="266700"/>
            <wp:effectExtent l="0" t="0" r="952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bằng </w:t>
      </w:r>
      <w:r w:rsidRPr="00574E6D">
        <w:rPr>
          <w:rFonts w:cs="Times New Roman"/>
          <w:szCs w:val="28"/>
          <w:lang w:val="vi-VN"/>
        </w:rPr>
        <w:t>biểu thức nào dưới đây</w:t>
      </w:r>
      <w:r w:rsidR="0076029D">
        <w:rPr>
          <w:rFonts w:cs="Times New Roman"/>
          <w:szCs w:val="28"/>
        </w:rPr>
        <w:t>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A99E68B" wp14:editId="6D2E2E65">
            <wp:extent cx="571500" cy="2667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FB6D8F9" wp14:editId="44AE7ABC">
            <wp:extent cx="695325" cy="23812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74A75390" wp14:editId="523DB046">
            <wp:extent cx="619125" cy="2381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3A05C1A" wp14:editId="59FA0FC9">
            <wp:extent cx="485775" cy="26670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T</w:t>
      </w:r>
      <w:r w:rsidRPr="00574E6D">
        <w:rPr>
          <w:rFonts w:cs="Times New Roman"/>
          <w:szCs w:val="28"/>
        </w:rPr>
        <w:t xml:space="preserve">rong các hình sau </w:t>
      </w:r>
      <w:r w:rsidRPr="00574E6D">
        <w:rPr>
          <w:rFonts w:cs="Times New Roman"/>
          <w:szCs w:val="28"/>
          <w:lang w:val="vi-VN"/>
        </w:rPr>
        <w:t xml:space="preserve">đây, </w:t>
      </w:r>
      <w:r w:rsidRPr="00574E6D">
        <w:rPr>
          <w:rFonts w:cs="Times New Roman"/>
          <w:szCs w:val="28"/>
        </w:rPr>
        <w:t xml:space="preserve">hình nào </w:t>
      </w:r>
      <w:r w:rsidRPr="00574E6D">
        <w:rPr>
          <w:rFonts w:cs="Times New Roman"/>
          <w:szCs w:val="28"/>
          <w:u w:val="single"/>
        </w:rPr>
        <w:t>không</w:t>
      </w:r>
      <w:r w:rsidRPr="00574E6D">
        <w:rPr>
          <w:rFonts w:cs="Times New Roman"/>
          <w:szCs w:val="28"/>
        </w:rPr>
        <w:t xml:space="preserve"> có tâm đối xứ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Ngũ giác đều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Đoạn thẳng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a có :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8D85A9E" wp14:editId="0F19259C">
            <wp:extent cx="1457325" cy="266700"/>
            <wp:effectExtent l="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thì X và Y theo thứ tự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8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4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Giá trị của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F7729D2" wp14:editId="298C4511">
            <wp:extent cx="1419225" cy="266700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 tại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542669C" wp14:editId="5F672272">
            <wp:extent cx="866775" cy="4095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và </w:t>
      </w:r>
      <w:r w:rsidRPr="00574E6D">
        <w:rPr>
          <w:rFonts w:cs="Times New Roman"/>
          <w:noProof/>
          <w:position w:val="-8"/>
          <w:szCs w:val="28"/>
        </w:rPr>
        <w:drawing>
          <wp:inline distT="0" distB="0" distL="0" distR="0" wp14:anchorId="12A15CF6" wp14:editId="53781246">
            <wp:extent cx="571500" cy="1905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>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ết quả của phép tính  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AB53E93" wp14:editId="562E6837">
            <wp:extent cx="960755" cy="202565"/>
            <wp:effectExtent l="0" t="0" r="0" b="698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4D60E583" wp14:editId="1951C323">
            <wp:extent cx="468630" cy="202565"/>
            <wp:effectExtent l="0" t="0" r="7620" b="698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70B7C272" wp14:editId="54AB7A1C">
            <wp:extent cx="486410" cy="202565"/>
            <wp:effectExtent l="0" t="0" r="8890" b="698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51787730" wp14:editId="15813F50">
            <wp:extent cx="763905" cy="202565"/>
            <wp:effectExtent l="0" t="0" r="0" b="698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A668F7F" wp14:editId="6B9BADC9">
            <wp:extent cx="827405" cy="202565"/>
            <wp:effectExtent l="0" t="0" r="0" b="698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4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tabs>
          <w:tab w:val="left" w:pos="7500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ết quả  phép tính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D2C30B5" wp14:editId="43555896">
            <wp:extent cx="1221105" cy="23177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1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C343B40" wp14:editId="3AD1C80A">
            <wp:extent cx="526415" cy="231775"/>
            <wp:effectExtent l="0" t="0" r="698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CF3ED8B" wp14:editId="54ECB307">
            <wp:extent cx="457200" cy="23177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79D02F7" wp14:editId="7D877506">
            <wp:extent cx="445770" cy="23177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50A16954" wp14:editId="5B52A8FC">
            <wp:extent cx="121285" cy="1619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Giá trị biểu thức 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25445AC" wp14:editId="460187BD">
            <wp:extent cx="1284605" cy="202565"/>
            <wp:effectExtent l="0" t="0" r="0" b="698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khi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3C1369A" wp14:editId="66587CB9">
            <wp:extent cx="839470" cy="202565"/>
            <wp:effectExtent l="0" t="0" r="0" b="698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-35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-8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bằng với phân thức 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03333A0" wp14:editId="575071E4">
            <wp:extent cx="335915" cy="387985"/>
            <wp:effectExtent l="0" t="0" r="698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442E1FD4" wp14:editId="3887E65A">
            <wp:extent cx="561340" cy="416560"/>
            <wp:effectExtent l="0" t="0" r="0" b="254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09CD878" wp14:editId="2C296244">
            <wp:extent cx="335915" cy="387985"/>
            <wp:effectExtent l="0" t="0" r="698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AAB890B" wp14:editId="31B549A2">
            <wp:extent cx="445770" cy="38798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12D68F24" wp14:editId="4C3E0FE6">
            <wp:extent cx="503555" cy="44577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" cy="44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Mẫu thức chung của hai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5ED2AB07" wp14:editId="52F8180A">
            <wp:extent cx="544195" cy="416560"/>
            <wp:effectExtent l="0" t="0" r="8255" b="254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và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12BF1213" wp14:editId="47251F98">
            <wp:extent cx="561340" cy="416560"/>
            <wp:effectExtent l="0" t="0" r="0" b="254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7639E900" wp14:editId="26AC9C96">
            <wp:extent cx="578485" cy="2317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6FFFC6F" wp14:editId="65841546">
            <wp:extent cx="839470" cy="202565"/>
            <wp:effectExtent l="0" t="0" r="0" b="698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7310E4D" wp14:editId="4FFE5AB7">
            <wp:extent cx="526415" cy="202565"/>
            <wp:effectExtent l="0" t="0" r="6985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6BEB07E7" wp14:editId="329B1890">
            <wp:extent cx="578485" cy="2317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đối của phân thức 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7AB24DE" wp14:editId="0BB22F6B">
            <wp:extent cx="353060" cy="387985"/>
            <wp:effectExtent l="0" t="0" r="889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DD1DC62" wp14:editId="07008481">
            <wp:extent cx="353060" cy="387985"/>
            <wp:effectExtent l="0" t="0" r="889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9E807BB" wp14:editId="157D539F">
            <wp:extent cx="457200" cy="38798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3FDC791" wp14:editId="39DDC01F">
            <wp:extent cx="353060" cy="38798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B2032D1" wp14:editId="6D4A2F53">
            <wp:extent cx="353060" cy="387985"/>
            <wp:effectExtent l="0" t="0" r="889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M,N là trung điểm các cạnh AB,AC của tam giác A</w:t>
      </w:r>
      <w:r w:rsidRPr="001E5226">
        <w:rPr>
          <w:rFonts w:cs="Times New Roman"/>
          <w:color w:val="000000" w:themeColor="text1"/>
          <w:szCs w:val="28"/>
        </w:rPr>
        <w:t>BC</w:t>
      </w:r>
      <w:r w:rsidRPr="005F48EE">
        <w:rPr>
          <w:rFonts w:cs="Times New Roman"/>
          <w:b/>
          <w:color w:val="0000FF"/>
          <w:szCs w:val="28"/>
        </w:rPr>
        <w:t>.</w:t>
      </w:r>
      <w:r w:rsidRPr="00574E6D">
        <w:rPr>
          <w:rFonts w:cs="Times New Roman"/>
          <w:szCs w:val="28"/>
        </w:rPr>
        <w:t xml:space="preserve"> Khi MN = 8cm thì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B = 1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C = 1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BC = 1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BC=AB=AC=16cm</w:t>
      </w:r>
    </w:p>
    <w:p w:rsidR="004131D1" w:rsidRPr="00574E6D" w:rsidRDefault="004131D1" w:rsidP="0076029D">
      <w:pPr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Số  trục đối xứng của hình vuông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  <w:r>
        <w:rPr>
          <w:rStyle w:val="YoungMixChar"/>
          <w:b/>
        </w:rPr>
        <w:tab/>
      </w:r>
      <w:bookmarkStart w:id="0" w:name="_GoBack"/>
      <w:bookmarkEnd w:id="0"/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</w:t>
      </w:r>
    </w:p>
    <w:p w:rsidR="004131D1" w:rsidRPr="00574E6D" w:rsidRDefault="004131D1" w:rsidP="0076029D">
      <w:pPr>
        <w:tabs>
          <w:tab w:val="left" w:pos="7500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AM  là trung tuyến của tam giác vuông ABC (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52610DE0" wp14:editId="705E1D65">
            <wp:extent cx="503555" cy="277495"/>
            <wp:effectExtent l="0" t="0" r="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; M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659A8F6B" wp14:editId="757CF314">
            <wp:extent cx="121285" cy="12128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12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B</w:t>
      </w:r>
      <w:r w:rsidRPr="001E5226">
        <w:rPr>
          <w:rFonts w:cs="Times New Roman"/>
          <w:color w:val="000000" w:themeColor="text1"/>
          <w:szCs w:val="28"/>
        </w:rPr>
        <w:t>C</w:t>
      </w:r>
      <w:r w:rsidR="00191A26" w:rsidRPr="001E5226">
        <w:rPr>
          <w:rFonts w:cs="Times New Roman"/>
          <w:color w:val="000000" w:themeColor="text1"/>
          <w:szCs w:val="28"/>
        </w:rPr>
        <w:t>.</w:t>
      </w:r>
      <w:r w:rsidRPr="001E5226">
        <w:rPr>
          <w:rFonts w:cs="Times New Roman"/>
          <w:color w:val="000000" w:themeColor="text1"/>
          <w:szCs w:val="28"/>
        </w:rPr>
        <w:t xml:space="preserve"> </w:t>
      </w:r>
      <w:r w:rsidRPr="00574E6D">
        <w:rPr>
          <w:rFonts w:cs="Times New Roman"/>
          <w:szCs w:val="28"/>
        </w:rPr>
        <w:t>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C = 2.A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CB = 2.A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BA = 2.A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M =2.BC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Hình thang ABCD (AD // </w:t>
      </w:r>
      <w:r w:rsidRPr="001E5226">
        <w:rPr>
          <w:rFonts w:cs="Times New Roman"/>
          <w:color w:val="000000" w:themeColor="text1"/>
          <w:szCs w:val="28"/>
        </w:rPr>
        <w:t>BC</w:t>
      </w:r>
      <w:r w:rsidR="00191A26" w:rsidRPr="005F48EE">
        <w:rPr>
          <w:rFonts w:cs="Times New Roman"/>
          <w:b/>
          <w:color w:val="0000FF"/>
          <w:szCs w:val="28"/>
        </w:rPr>
        <w:t>.</w:t>
      </w:r>
      <w:r w:rsidRPr="00574E6D">
        <w:rPr>
          <w:rFonts w:cs="Times New Roman"/>
          <w:szCs w:val="28"/>
        </w:rPr>
        <w:t xml:space="preserve"> có AB = 8cm, BC = 12cm, CD =10cm, DA = 4cm.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74E6D">
        <w:rPr>
          <w:rFonts w:cs="Times New Roman"/>
          <w:szCs w:val="28"/>
        </w:rPr>
        <w:t xml:space="preserve">Đường trung bình của hình thang này có độ dài  là : 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 cm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eo dấu hiệu nhận biết các tứ giác đặc biệt, tứ giác có bốn cạnh bằng nhau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oi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 w:rsidRPr="00574E6D">
        <w:rPr>
          <w:rFonts w:cs="Times New Roman"/>
          <w:b/>
          <w:szCs w:val="28"/>
        </w:rPr>
        <w:t xml:space="preserve"> </w:t>
      </w:r>
      <w:r w:rsidRPr="00574E6D">
        <w:rPr>
          <w:rFonts w:cs="Times New Roman"/>
          <w:szCs w:val="28"/>
        </w:rPr>
        <w:t xml:space="preserve">ABCD  có 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0890F5FB" wp14:editId="3C39461F">
            <wp:extent cx="161925" cy="306705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= 2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7C43E5FB" wp14:editId="53DABC67">
            <wp:extent cx="150495" cy="306705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. Số đo góc D 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097A9CC1" wp14:editId="3FDC49B7">
            <wp:extent cx="237490" cy="202565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0104D4C4" wp14:editId="31630A2B">
            <wp:extent cx="306705" cy="202565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3F89D87B" wp14:editId="2642C941">
            <wp:extent cx="237490" cy="20256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6B2F873F" wp14:editId="1964646A">
            <wp:extent cx="237490" cy="202565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Biểu thức còn thiếu của hằng đẳng thức: (x – y</w:t>
      </w:r>
      <w:r w:rsidR="002B2A56">
        <w:rPr>
          <w:rFonts w:cs="Times New Roman"/>
          <w:szCs w:val="28"/>
        </w:rPr>
        <w:t>)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=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- …..+y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4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2xy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của phép nhân: ( - 2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y</w:t>
      </w:r>
      <w:r w:rsidR="002B2A56">
        <w:rPr>
          <w:rFonts w:cs="Times New Roman"/>
          <w:szCs w:val="28"/>
        </w:rPr>
        <w:t>)</w:t>
      </w:r>
      <w:r w:rsidRPr="00574E6D">
        <w:rPr>
          <w:rFonts w:cs="Times New Roman"/>
          <w:szCs w:val="28"/>
        </w:rPr>
        <w:t>.3xy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5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6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6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6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3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25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Kết quả của rút gọn biểu thức :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6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+12x+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+2</m:t>
            </m:r>
          </m:den>
        </m:f>
      </m:oMath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+4x –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4x+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 xml:space="preserve">2 </w:t>
      </w:r>
      <w:r w:rsidRPr="00574E6D">
        <w:rPr>
          <w:rFonts w:cs="Times New Roman"/>
          <w:szCs w:val="28"/>
          <w:lang w:val="fr-FR"/>
        </w:rPr>
        <w:t>+ 4x+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  <w:t xml:space="preserve">E.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4x – 2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2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Phân thức nghịch đảo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25381EDB" wp14:editId="750482DC">
            <wp:extent cx="370205" cy="416560"/>
            <wp:effectExtent l="0" t="0" r="0" b="254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 xml:space="preserve">  là phân thức nào sau đây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+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+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-x</m:t>
            </m:r>
          </m:den>
        </m:f>
      </m:oMath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2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Phân thức đối của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den>
        </m:f>
      </m:oMath>
      <w:r w:rsidRPr="00574E6D">
        <w:rPr>
          <w:rFonts w:cs="Times New Roman"/>
          <w:szCs w:val="28"/>
          <w:lang w:val="fr-FR"/>
        </w:rPr>
        <w:t xml:space="preserve"> 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A, B, C đúng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8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Hình nào sau đây có 4 trục đối xứng 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9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Cho hình thang ABCD có AB // CD, thì hai cạnh đáy của nó 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AB ; C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AC ;B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AD; BC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A, B, C đúng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0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Cho hình bình hành ABCD có số đo góc A = 105</w:t>
      </w:r>
      <w:r w:rsidR="004131D1" w:rsidRPr="00574E6D">
        <w:rPr>
          <w:rFonts w:cs="Times New Roman"/>
          <w:szCs w:val="28"/>
          <w:vertAlign w:val="superscript"/>
        </w:rPr>
        <w:t>0</w:t>
      </w:r>
      <w:r w:rsidR="004131D1" w:rsidRPr="00574E6D">
        <w:rPr>
          <w:rFonts w:cs="Times New Roman"/>
          <w:szCs w:val="28"/>
        </w:rPr>
        <w:t>, vậy số đo góc D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0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5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0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5</w:t>
      </w:r>
      <w:r w:rsidRPr="00574E6D">
        <w:rPr>
          <w:rFonts w:cs="Times New Roman"/>
          <w:szCs w:val="28"/>
          <w:vertAlign w:val="superscript"/>
        </w:rPr>
        <w:t>0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1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Một miếng đất hình  chữ nhật có độ dài 2 cạnh lần lượt là 4m và 6m ; người ta làm bồn hoa hình vuông cạnh 2m, phần đất còn lại để trồng cỏ, hỏi diện tích trồng cỏ là bao nhiêu m</w:t>
      </w:r>
      <w:r w:rsidR="004131D1" w:rsidRPr="00574E6D">
        <w:rPr>
          <w:rFonts w:cs="Times New Roman"/>
          <w:szCs w:val="28"/>
          <w:vertAlign w:val="superscript"/>
        </w:rPr>
        <w:t>2 </w:t>
      </w:r>
      <w:r w:rsidR="004131D1" w:rsidRPr="00574E6D">
        <w:rPr>
          <w:rFonts w:cs="Times New Roman"/>
          <w:szCs w:val="28"/>
        </w:rPr>
        <w:t>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2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Số đo một góc trong của ngũ giác đều là bao nhiêu độ 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0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8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2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0</w:t>
      </w:r>
      <w:r w:rsidRPr="00574E6D">
        <w:rPr>
          <w:rFonts w:cs="Times New Roman"/>
          <w:szCs w:val="28"/>
          <w:vertAlign w:val="superscript"/>
        </w:rPr>
        <w:t>0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Vế phải của hằng đẳng thức: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– y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>=………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0D527E7E" wp14:editId="30CB5D33">
            <wp:extent cx="1330960" cy="306705"/>
            <wp:effectExtent l="0" t="0" r="254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04C33490" wp14:editId="4FC43348">
            <wp:extent cx="1330960" cy="306705"/>
            <wp:effectExtent l="0" t="0" r="254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34F02920" wp14:editId="7C666D8A">
            <wp:extent cx="1330960" cy="306705"/>
            <wp:effectExtent l="0" t="0" r="254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00853AD4" wp14:editId="122E7584">
            <wp:extent cx="1400810" cy="306705"/>
            <wp:effectExtent l="0" t="0" r="889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4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Kết quả của phép chia – 15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 : 5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 bằng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5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3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3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3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5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Rút gọn biểu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7366836E" wp14:editId="3ECCF617">
            <wp:extent cx="1076325" cy="416560"/>
            <wp:effectExtent l="0" t="0" r="0" b="254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 xml:space="preserve"> được kết quả nào sau đây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5809B62F" wp14:editId="079EFD26">
            <wp:extent cx="694690" cy="219710"/>
            <wp:effectExtent l="0" t="0" r="0" b="889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796246A2" wp14:editId="4A3CBF05">
            <wp:extent cx="694690" cy="219710"/>
            <wp:effectExtent l="0" t="0" r="0" b="889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1778FA8F" wp14:editId="17310E54">
            <wp:extent cx="694690" cy="202565"/>
            <wp:effectExtent l="0" t="0" r="0" b="698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4FFF5FD7" wp14:editId="130CA535">
            <wp:extent cx="694690" cy="202565"/>
            <wp:effectExtent l="0" t="0" r="0" b="698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b/>
          <w:sz w:val="28"/>
          <w:szCs w:val="28"/>
          <w:lang w:val="fr-FR"/>
        </w:rPr>
      </w:pPr>
      <w:r w:rsidRPr="005F48EE">
        <w:rPr>
          <w:b/>
          <w:color w:val="0000FF"/>
        </w:rPr>
        <w:t>Câu 3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Phân thức đối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231DD558" wp14:editId="4A8E47BE">
            <wp:extent cx="370205" cy="42799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>là phân thức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4F631565" wp14:editId="2738A793">
            <wp:extent cx="486410" cy="42799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43816AC0" wp14:editId="56E91201">
            <wp:extent cx="387985" cy="42799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46648A6D" wp14:editId="1A1F5E2D">
            <wp:extent cx="427990" cy="42799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406CB160" wp14:editId="24DD7F3A">
            <wp:extent cx="387985" cy="42799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Điều kiện xác định 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76049670" wp14:editId="290C4086">
            <wp:extent cx="370205" cy="42799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 xml:space="preserve"> là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561415A4" wp14:editId="5B8F20EC">
            <wp:extent cx="370205" cy="17970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1CEEF09A" wp14:editId="159108E2">
            <wp:extent cx="457200" cy="17970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780E7DC5" wp14:editId="5EFBED32">
            <wp:extent cx="353060" cy="161925"/>
            <wp:effectExtent l="0" t="0" r="889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01C7701C" wp14:editId="5B248696">
            <wp:extent cx="734695" cy="202565"/>
            <wp:effectExtent l="0" t="0" r="8255" b="698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8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nào sau đây không có trục đối xứng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vuông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9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ho hình thang ABCD có AB // CD, thì độ dài đường trung bình của hình thang được tính theo công thức nào sau đây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A7224C1" wp14:editId="37F8F3E1">
            <wp:extent cx="648335" cy="416560"/>
            <wp:effectExtent l="0" t="0" r="0" b="254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4B0CA90" wp14:editId="6D57EF9E">
            <wp:extent cx="636905" cy="416560"/>
            <wp:effectExtent l="0" t="0" r="0" b="254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1908385" wp14:editId="001280BA">
            <wp:extent cx="636905" cy="416560"/>
            <wp:effectExtent l="0" t="0" r="0" b="254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0E11943" wp14:editId="36931A4D">
            <wp:extent cx="636905" cy="416560"/>
            <wp:effectExtent l="0" t="0" r="0" b="254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40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Tứ giác ABCD có số đo góc A=7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 w:rsidRPr="00574E6D">
        <w:rPr>
          <w:rFonts w:cs="Times New Roman"/>
          <w:szCs w:val="28"/>
          <w:lang w:val="fr-FR"/>
        </w:rPr>
        <w:t>; góc B=11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 w:rsidRPr="00574E6D">
        <w:rPr>
          <w:rFonts w:cs="Times New Roman"/>
          <w:szCs w:val="28"/>
          <w:lang w:val="fr-FR"/>
        </w:rPr>
        <w:t>; góc C = 100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 w:rsidRPr="00574E6D">
        <w:rPr>
          <w:rFonts w:cs="Times New Roman"/>
          <w:szCs w:val="28"/>
          <w:lang w:val="fr-FR"/>
        </w:rPr>
        <w:t>. Vậy số đo góc D bằng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70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7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80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8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41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Một hình vuông có diện tích bằng diện tích một hình chữ nhật có chiều rộng 2 m và chiều dài 8m, độ dài cạnh hình vuông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2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4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6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8m</w:t>
      </w:r>
    </w:p>
    <w:p w:rsidR="00382875" w:rsidRPr="00574E6D" w:rsidRDefault="00382875" w:rsidP="0076029D">
      <w:pPr>
        <w:spacing w:line="240" w:lineRule="auto"/>
        <w:rPr>
          <w:rFonts w:cs="Times New Roman"/>
          <w:b/>
          <w:sz w:val="28"/>
          <w:szCs w:val="28"/>
          <w:lang w:val="fr-FR"/>
        </w:rPr>
      </w:pPr>
      <w:r w:rsidRPr="005F48EE">
        <w:rPr>
          <w:b/>
          <w:color w:val="0000FF"/>
        </w:rPr>
        <w:t>Câu 42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đa giác lồi 6 cạnh có bao nhiêu đường chéo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7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8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9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Vế còn lại của hằng đẳng thức :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3C39FE62" wp14:editId="17E0CB06">
            <wp:extent cx="839470" cy="219710"/>
            <wp:effectExtent l="0" t="0" r="0" b="889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=…… là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25D95B5B" wp14:editId="1E92720D">
            <wp:extent cx="468630" cy="219710"/>
            <wp:effectExtent l="0" t="0" r="7620" b="889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732E14D7" wp14:editId="49E27E2E">
            <wp:extent cx="468630" cy="219710"/>
            <wp:effectExtent l="0" t="0" r="7620" b="889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110F9124" wp14:editId="1D3FD12C">
            <wp:extent cx="497840" cy="23749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34483637" wp14:editId="51549C6B">
            <wp:extent cx="497840" cy="23749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 :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– 8 thành nhân tử ta được kết quả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27E70B21" wp14:editId="65A2C714">
            <wp:extent cx="1302385" cy="306705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30BC3F28" wp14:editId="40CFA2CB">
            <wp:extent cx="1302385" cy="306705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78A52799" wp14:editId="72ED2153">
            <wp:extent cx="1302385" cy="306705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0E245A07" wp14:editId="239E6F2C">
            <wp:extent cx="1302385" cy="306705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của phép tính: ( - 20x</w:t>
      </w:r>
      <w:r w:rsidRPr="00574E6D">
        <w:rPr>
          <w:rFonts w:cs="Times New Roman"/>
          <w:szCs w:val="28"/>
          <w:vertAlign w:val="superscript"/>
        </w:rPr>
        <w:t>4</w:t>
      </w:r>
      <w:r w:rsidRPr="00574E6D">
        <w:rPr>
          <w:rFonts w:cs="Times New Roman"/>
          <w:szCs w:val="28"/>
        </w:rPr>
        <w:t>y</w:t>
      </w:r>
      <w:r w:rsidRPr="00574E6D">
        <w:rPr>
          <w:rFonts w:cs="Times New Roman"/>
          <w:szCs w:val="28"/>
          <w:vertAlign w:val="superscript"/>
        </w:rPr>
        <w:t>3 </w:t>
      </w:r>
      <w:r w:rsidR="00835869">
        <w:rPr>
          <w:rFonts w:cs="Times New Roman"/>
          <w:szCs w:val="28"/>
        </w:rPr>
        <w:t>):</w:t>
      </w:r>
      <w:r w:rsidRPr="00574E6D">
        <w:rPr>
          <w:rFonts w:cs="Times New Roman"/>
          <w:szCs w:val="28"/>
        </w:rPr>
        <w:t xml:space="preserve"> 5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y bằng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33CF6FC2" wp14:editId="37FF4131">
            <wp:extent cx="532130" cy="23749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5674B4DD" wp14:editId="564B67BD">
            <wp:extent cx="486410" cy="237490"/>
            <wp:effectExtent l="0" t="0" r="889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25D79541" wp14:editId="5A859F0D">
            <wp:extent cx="486410" cy="237490"/>
            <wp:effectExtent l="0" t="0" r="889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533397A7" wp14:editId="7D4DCB04">
            <wp:extent cx="416560" cy="237490"/>
            <wp:effectExtent l="0" t="0" r="254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b/>
          <w:sz w:val="28"/>
          <w:szCs w:val="28"/>
        </w:rPr>
      </w:pPr>
      <w:r w:rsidRPr="005F48EE">
        <w:rPr>
          <w:b/>
          <w:color w:val="0000FF"/>
        </w:rPr>
        <w:t>Câu 4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Điều kiện xác định của phân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ED0411A" wp14:editId="765E6E30">
            <wp:extent cx="445770" cy="416560"/>
            <wp:effectExtent l="0" t="0" r="0" b="254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FB62F49" wp14:editId="2B40C323">
            <wp:extent cx="387985" cy="202565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6E8AD15B" wp14:editId="5E8E8060">
            <wp:extent cx="382270" cy="202565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1BDFC782" wp14:editId="72F57787">
            <wp:extent cx="445770" cy="161925"/>
            <wp:effectExtent l="0" t="0" r="0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B và C</w:t>
      </w:r>
    </w:p>
    <w:p w:rsidR="00685915" w:rsidRPr="00574E6D" w:rsidRDefault="00685915" w:rsidP="0076029D">
      <w:pPr>
        <w:spacing w:line="240" w:lineRule="auto"/>
        <w:rPr>
          <w:rFonts w:cs="Times New Roman"/>
          <w:i/>
          <w:sz w:val="28"/>
          <w:szCs w:val="28"/>
        </w:rPr>
      </w:pPr>
      <w:r w:rsidRPr="005F48EE">
        <w:rPr>
          <w:b/>
          <w:color w:val="0000FF"/>
        </w:rPr>
        <w:t>Câu 4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nghịch đảo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5D421AD7" wp14:editId="4C0C8C90">
            <wp:extent cx="370205" cy="42799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18793DB7" wp14:editId="7E41614E">
            <wp:extent cx="370205" cy="42799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2D3EE6A5" wp14:editId="612324C7">
            <wp:extent cx="370205" cy="42799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1C46C228" wp14:editId="61934688">
            <wp:extent cx="370205" cy="42799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6A05AC9D" wp14:editId="76BC01BC">
            <wp:extent cx="370205" cy="427990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nào sau đây có 2 trục đối xứ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lastRenderedPageBreak/>
        <w:t>Câu 4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 ABCD cần có thêm điều kiện gì để trở thành hình thoi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ai đường chéo vuông góc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ai cạnh liên tiếp bằng nhau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ó một góc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A và B đều đúng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MNPQ có 2 đáy MQ = 12 cm, NP = 8 cm thì độ dài đường trung bình của hình thang đó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0 cm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Diện tích hình vuông tăng lên gấp 4 lần, hỏi độ dài mỗi cạnh hình vuông đã tăng lên gấp mấy lần so với lúc ban đầu 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6</w:t>
      </w:r>
    </w:p>
    <w:p w:rsidR="00685915" w:rsidRPr="00574E6D" w:rsidRDefault="00C0656B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2.</w:t>
      </w:r>
      <w:r>
        <w:rPr>
          <w:b/>
        </w:rPr>
        <w:t xml:space="preserve"> </w:t>
      </w:r>
      <w:r w:rsidR="00685915" w:rsidRPr="00574E6D">
        <w:rPr>
          <w:rFonts w:cs="Times New Roman"/>
          <w:szCs w:val="28"/>
        </w:rPr>
        <w:t>Một hình thoi có độ dài hai đường chéo lân lượt bằng 8 cm và 6 cm, hỏi độ dài cạnh hình thoi bằng bao nhiêu cm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0 cm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rong hằng đẳng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78141BF" wp14:editId="74C4195F">
            <wp:extent cx="1932940" cy="237490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9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. Số hạng còn thiếu chỗ …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-2xy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26C9B7B0" wp14:editId="2398B142">
            <wp:extent cx="179705" cy="416560"/>
            <wp:effectExtent l="0" t="0" r="0" b="254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3D4EE0B" wp14:editId="0ABCF743">
            <wp:extent cx="266065" cy="416560"/>
            <wp:effectExtent l="0" t="0" r="635" b="254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E6681F6" wp14:editId="0D946BD3">
            <wp:extent cx="382270" cy="416560"/>
            <wp:effectExtent l="0" t="0" r="0" b="254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11F92CA3" wp14:editId="1F32186C">
            <wp:extent cx="427990" cy="416560"/>
            <wp:effectExtent l="0" t="0" r="0" b="254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</w:t>
      </w:r>
      <w:r w:rsidR="00C268BF" w:rsidRPr="00574E6D">
        <w:rPr>
          <w:rFonts w:cs="Times New Roman"/>
          <w:szCs w:val="28"/>
        </w:rPr>
        <w:t xml:space="preserve"> A</w:t>
      </w:r>
      <w:r w:rsidRPr="00574E6D">
        <w:rPr>
          <w:rFonts w:cs="Times New Roman"/>
          <w:szCs w:val="28"/>
        </w:rPr>
        <w:t>, C đúng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phân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E98FE2B" wp14:editId="5E5B9B33">
            <wp:extent cx="427990" cy="416560"/>
            <wp:effectExtent l="0" t="0" r="0" b="254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, ta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 +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 –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2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Điều kiện của biến x để giá trị của biểu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80CC7DF" wp14:editId="7D5CAAF9">
            <wp:extent cx="943610" cy="416560"/>
            <wp:effectExtent l="0" t="0" r="8890" b="254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>xác định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Mọi 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6718010D" wp14:editId="1EED2D76">
            <wp:extent cx="353060" cy="161925"/>
            <wp:effectExtent l="0" t="0" r="889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0BF5C443" wp14:editId="6E770140">
            <wp:extent cx="445770" cy="161925"/>
            <wp:effectExtent l="0" t="0" r="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6677D5F4" wp14:editId="1E57EC73">
            <wp:extent cx="798830" cy="202565"/>
            <wp:effectExtent l="0" t="0" r="1270" b="698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83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Tứ giác có hai đường chéo bằng nhau và giao nhau tại trung điểm mỗi đường là hình gì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o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ang cân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8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 có mấy trục đối xứng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4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9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nào sau đây là đa giác đều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o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ả A, B,C đúng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60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Tăng độ dài cạnh hình vuông lên ba lần thì diên tích của nó tăng mấy lần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Một số khác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Viết đa thức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+ 6x + 9 dưới dạng bình phương của một tổng ta được kết quả nào sau đây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3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5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9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4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: 5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 xml:space="preserve"> 10x thành nhân tử ta được kết quả nào sau đây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5x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10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5x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2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x(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2x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5x(2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x)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chữ nhật ABCD có AB = 8cm; BC = 5cm. Khi đó, diện tích hình chữ nhật ABCD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3cm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0cm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0cm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cm</w:t>
      </w:r>
      <w:r w:rsidR="002B2A56" w:rsidRPr="00191A26">
        <w:rPr>
          <w:szCs w:val="28"/>
          <w:vertAlign w:val="superscript"/>
        </w:rPr>
        <w:t>2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Giá trị của biểu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 4x + 4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+ 2x </m:t>
            </m:r>
          </m:den>
        </m:f>
      </m:oMath>
      <w:r w:rsidRPr="00574E6D">
        <w:rPr>
          <w:rFonts w:cs="Times New Roman"/>
          <w:szCs w:val="28"/>
        </w:rPr>
        <w:t xml:space="preserve">  khi x =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>2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>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Không xác định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Mẫu thức chung của hai phân thức: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y</m:t>
            </m:r>
          </m:den>
        </m:f>
      </m:oMath>
      <w:r w:rsidRPr="00574E6D">
        <w:rPr>
          <w:rFonts w:cs="Times New Roman"/>
          <w:szCs w:val="28"/>
        </w:rPr>
        <w:t xml:space="preserve"> và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y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5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xy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3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Hiệu của biểu thức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+ 1 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- 1 </m:t>
            </m:r>
          </m:den>
        </m:f>
      </m:oMath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1</m:t>
            </m:r>
          </m:den>
        </m:f>
      </m:oMath>
      <w:r w:rsidRPr="00574E6D">
        <w:rPr>
          <w:rFonts w:cs="Times New Roman"/>
          <w:szCs w:val="28"/>
        </w:rPr>
        <w:t xml:space="preserve">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1.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x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–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1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–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 kết quả khác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4x + 8 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+ 8</m:t>
            </m:r>
          </m:den>
        </m:f>
      </m:oMath>
      <w:r w:rsidRPr="00574E6D">
        <w:rPr>
          <w:rFonts w:cs="Times New Roman"/>
          <w:szCs w:val="28"/>
        </w:rPr>
        <w:t xml:space="preserve"> sau khi rút gọn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4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2x + 4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+ 2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4 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- 2x - 1</m:t>
            </m:r>
          </m:den>
        </m:f>
      </m:oMath>
    </w:p>
    <w:p w:rsidR="00783603" w:rsidRPr="00574E6D" w:rsidRDefault="00783603" w:rsidP="0076029D">
      <w:pPr>
        <w:tabs>
          <w:tab w:val="left" w:pos="5743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 + y</m:t>
                    </m: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y </m:t>
            </m:r>
          </m:den>
        </m:f>
      </m:oMath>
      <w:r w:rsidRPr="00574E6D">
        <w:rPr>
          <w:rFonts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P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</m:den>
        </m:f>
      </m:oMath>
      <w:r w:rsidRPr="00574E6D">
        <w:rPr>
          <w:rFonts w:cs="Times New Roman"/>
          <w:szCs w:val="28"/>
        </w:rPr>
        <w:t xml:space="preserve"> . Đa thức P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P = 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y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P = 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y)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P = (x + y</w:t>
      </w:r>
      <w:r>
        <w:rPr>
          <w:szCs w:val="28"/>
        </w:rPr>
        <w:t>)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P = 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 xml:space="preserve"> + y</w:t>
      </w:r>
      <w:r w:rsidR="002B2A56" w:rsidRPr="00191A26">
        <w:rPr>
          <w:szCs w:val="28"/>
          <w:vertAlign w:val="superscript"/>
        </w:rPr>
        <w:t>3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am giác ABC vuông tại </w:t>
      </w:r>
      <w:r w:rsidRPr="005F48EE">
        <w:rPr>
          <w:rFonts w:cs="Times New Roman"/>
          <w:b/>
          <w:color w:val="0000FF"/>
          <w:szCs w:val="28"/>
        </w:rPr>
        <w:t>A.</w:t>
      </w:r>
      <w:r w:rsidRPr="002B2A56">
        <w:rPr>
          <w:rFonts w:cs="Times New Roman"/>
          <w:szCs w:val="28"/>
        </w:rPr>
        <w:t xml:space="preserve"> </w:t>
      </w:r>
      <w:r w:rsidRPr="00574E6D">
        <w:rPr>
          <w:rFonts w:cs="Times New Roman"/>
          <w:szCs w:val="28"/>
        </w:rPr>
        <w:t>Gọi M là trung điểm AB, N là trung điểm BC; biết AB = 3cm, BC = 5cm thì MN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cm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rong tất cả các tứ giác đã học, hình có 2 trục đối xứng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tha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vuông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Một hình thang có đáy lớn bằng 10cm, đường trung bình của hình thang bằng 8cm. Đáy nhỏ của hình thang có độ dài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8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0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cm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ai đường chéo hình thoi có độ dài 8cm và 10cm. Cạnh của hình thoi có độ dài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41</m:t>
            </m:r>
          </m:e>
        </m:rad>
      </m:oMath>
      <w:r w:rsidR="002B2A56" w:rsidRPr="00191A26">
        <w:rPr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64</m:t>
            </m:r>
          </m:e>
        </m:rad>
      </m:oMath>
      <w:r w:rsidR="002B2A56" w:rsidRPr="00191A26">
        <w:rPr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9cm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ết quả của phép nhân: x(x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 xml:space="preserve"> 2</w:t>
      </w:r>
      <w:r w:rsidR="00191A26">
        <w:rPr>
          <w:rFonts w:cs="Times New Roman"/>
          <w:szCs w:val="28"/>
        </w:rPr>
        <w:t>.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2x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– </m:t>
        </m:r>
      </m:oMath>
      <w:r w:rsidR="002B2A56" w:rsidRPr="00191A26">
        <w:rPr>
          <w:szCs w:val="28"/>
        </w:rPr>
        <w:t>2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2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2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Biểu thức (a + b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được khai triển thành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2ab + b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 xml:space="preserve">2 </w:t>
      </w:r>
      <w:r w:rsidR="002B2A56" w:rsidRPr="00191A26">
        <w:rPr>
          <w:szCs w:val="28"/>
        </w:rPr>
        <w:t>+ b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2ab + b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b</w:t>
      </w:r>
      <w:r w:rsidR="002B2A56" w:rsidRPr="00191A26">
        <w:rPr>
          <w:szCs w:val="28"/>
          <w:vertAlign w:val="superscript"/>
        </w:rPr>
        <w:t>2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của phép tính: 57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– </m:t>
        </m:r>
      </m:oMath>
      <w:r w:rsidRPr="00574E6D">
        <w:rPr>
          <w:rFonts w:cs="Times New Roman"/>
          <w:szCs w:val="28"/>
        </w:rPr>
        <w:t>43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4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4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5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96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+ 1 ta có kết quả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1</w:t>
      </w:r>
      <w:r>
        <w:rPr>
          <w:szCs w:val="28"/>
        </w:rPr>
        <w:t>)</w:t>
      </w:r>
      <w:r w:rsidR="002B2A56" w:rsidRPr="00191A26">
        <w:rPr>
          <w:szCs w:val="28"/>
        </w:rPr>
        <w:t>(x</w:t>
      </w:r>
      <w:r w:rsidR="002B2A56" w:rsidRPr="00191A26">
        <w:rPr>
          <w:szCs w:val="28"/>
          <w:vertAlign w:val="superscript"/>
        </w:rPr>
        <w:t>2</w:t>
      </w:r>
      <w:r>
        <w:rPr>
          <w:szCs w:val="28"/>
        </w:rPr>
        <w:t xml:space="preserve"> + x + 1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rPr>
          <w:szCs w:val="28"/>
        </w:rPr>
        <w:t>(x + 1)</w:t>
      </w:r>
      <w:r w:rsidR="002B2A56" w:rsidRPr="00191A26">
        <w:rPr>
          <w:szCs w:val="28"/>
          <w:vertAlign w:val="superscript"/>
        </w:rPr>
        <w:t>3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1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 xml:space="preserve"> + x + 1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1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835869">
        <w:rPr>
          <w:szCs w:val="28"/>
        </w:rPr>
        <w:t xml:space="preserve"> x + 1)</w:t>
      </w:r>
    </w:p>
    <w:p w:rsidR="00542F1C" w:rsidRPr="00574E6D" w:rsidRDefault="00542F1C" w:rsidP="0076029D">
      <w:pPr>
        <w:tabs>
          <w:tab w:val="left" w:leader="dot" w:pos="10530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Rút gọn phân thức: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 – 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 – 4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den>
        </m:f>
      </m:oMath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–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x 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 – 2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4</m:t>
            </m:r>
          </m:den>
        </m:f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Mẫu thức chung của các phân thức: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5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y</m:t>
            </m:r>
          </m:den>
        </m:f>
      </m:oMath>
      <w:r w:rsidRPr="00574E6D">
        <w:rPr>
          <w:rFonts w:cs="Times New Roman"/>
          <w:szCs w:val="28"/>
        </w:rPr>
        <w:t xml:space="preserve"> ;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–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sup>
            </m:sSup>
          </m:den>
        </m:f>
      </m:oMath>
      <w:r w:rsidRPr="00574E6D">
        <w:rPr>
          <w:rFonts w:cs="Times New Roman"/>
          <w:szCs w:val="28"/>
        </w:rPr>
        <w:t xml:space="preserve"> ;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x + 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sup>
            </m:sSup>
          </m:den>
        </m:f>
      </m:oMath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0x</w:t>
      </w:r>
      <w:r w:rsidR="002B2A56" w:rsidRPr="00191A26">
        <w:rPr>
          <w:szCs w:val="28"/>
          <w:vertAlign w:val="superscript"/>
        </w:rPr>
        <w:t>4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50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0x</w:t>
      </w:r>
      <w:r w:rsidR="002B2A56" w:rsidRPr="00191A26">
        <w:rPr>
          <w:szCs w:val="28"/>
          <w:vertAlign w:val="superscript"/>
        </w:rPr>
        <w:t>9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5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900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4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ổng các góc của một tứ giác bằng bao nhiêu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4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6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72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ho AM là đường trung tuyến của tam giác ABC vuông tại A và AM = 3cm. Độ dài cạnh BC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cm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cân ABCD có đáy nhỏ AB và số đo góc B bằng 10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>. Khi đó số đo góc A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0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– y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thành nhân tử ta được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– y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835869">
        <w:rPr>
          <w:szCs w:val="28"/>
        </w:rPr>
        <w:t>(x + y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835869">
        <w:rPr>
          <w:szCs w:val="28"/>
        </w:rPr>
        <w:t>(x – y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y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83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ho 8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– … + 6x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y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= (2x – y</w:t>
      </w:r>
      <w:r w:rsidR="0078644F">
        <w:rPr>
          <w:rFonts w:cs="Times New Roman"/>
          <w:szCs w:val="28"/>
          <w:lang w:val="fr-FR"/>
        </w:rPr>
        <w:t>)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. Đơn thức thích hợp điền vào dấu “…”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2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xy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2xy</w:t>
      </w:r>
      <w:r w:rsidRPr="00191A26">
        <w:rPr>
          <w:szCs w:val="28"/>
          <w:vertAlign w:val="superscript"/>
        </w:rPr>
        <w:t>2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Đa thức thích hợp điền vào dấu “…” trong đẳng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2 –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 xml:space="preserve">1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– a</m:t>
            </m:r>
          </m:den>
        </m:f>
      </m:oMath>
      <w:r w:rsidRPr="00574E6D">
        <w:rPr>
          <w:rFonts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b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– 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…</m:t>
            </m:r>
          </m:den>
        </m:f>
      </m:oMath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 + a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 – a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 –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1 – a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nghịch đảo của phân thức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– 1</m:t>
            </m:r>
          </m:den>
        </m:f>
      </m:oMath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 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–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8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hình vẽ bên dưới. </w:t>
      </w:r>
      <w:r w:rsidRPr="00574E6D">
        <w:rPr>
          <w:rFonts w:cs="Times New Roman"/>
          <w:szCs w:val="28"/>
          <w:lang w:val="fr-FR"/>
        </w:rPr>
        <w:t>Số đo của góc ADC là:</w:t>
      </w:r>
    </w:p>
    <w:p w:rsidR="002B2A56" w:rsidRPr="00574E6D" w:rsidRDefault="002B2A56" w:rsidP="0076029D">
      <w:pPr>
        <w:spacing w:line="240" w:lineRule="auto"/>
        <w:rPr>
          <w:rFonts w:cs="Times New Roman"/>
          <w:sz w:val="28"/>
          <w:szCs w:val="28"/>
        </w:rPr>
      </w:pPr>
      <w:r w:rsidRPr="00574E6D">
        <w:rPr>
          <w:rFonts w:cs="Times New Roman"/>
          <w:noProof/>
          <w:szCs w:val="28"/>
        </w:rPr>
        <w:drawing>
          <wp:inline distT="0" distB="0" distL="0" distR="0" wp14:anchorId="74C439E3" wp14:editId="26EDB6F9">
            <wp:extent cx="2656205" cy="1771015"/>
            <wp:effectExtent l="0" t="0" r="0" b="635"/>
            <wp:docPr id="126" name="Picture 126" descr="Description: hình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hình 2.PN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205" cy="177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cân là hình thang có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Hai cạnh bên bằ</w:t>
      </w:r>
      <w:r w:rsidR="0078644F">
        <w:rPr>
          <w:szCs w:val="28"/>
        </w:rPr>
        <w:t>ng nhau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Hai cạnh đáy bằng nhau.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Hai góc kề một cạnh đáy bằ</w:t>
      </w:r>
      <w:r w:rsidR="0078644F">
        <w:rPr>
          <w:szCs w:val="28"/>
        </w:rPr>
        <w:t>ng nhau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ả hai câu A và C đều đúng.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họn khẳng định đúng trong các khẳng định sau: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Tứ giác có hai cạnh đối song song là hình bình hành.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Hình bình hành có 2 đường chéo bằng nhau là hình chữ nhật.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Hình chữ nhật có 2 đường chéo bằng nhau là hình vuông.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Hình bình hành có hai cạnh đối bằng nhau là hình thoi.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Diện tích hình chữ nhật thay đổi thế nào nếu chiều dài tăng 4 lần và chiều rộng giảm 2 lần?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tăng 2 lần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tăng 4 lần.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giảm 2 lần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không đổi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thực hiện phép tính (2x + 1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(2x – 1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 xml:space="preserve"> –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 xml:space="preserve"> +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 xml:space="preserve"> –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1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rút gọn của biểu thức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– (x + 3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2x + 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 +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– 6x + 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6x – 9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ực hiện phép tính (–x</w:t>
      </w:r>
      <w:r w:rsidRPr="00574E6D">
        <w:rPr>
          <w:rFonts w:cs="Times New Roman"/>
          <w:szCs w:val="28"/>
          <w:vertAlign w:val="superscript"/>
        </w:rPr>
        <w:t>6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: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ta được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–x</w:t>
      </w:r>
      <w:r w:rsidRPr="00191A26">
        <w:rPr>
          <w:szCs w:val="28"/>
          <w:vertAlign w:val="superscript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–x</w:t>
      </w:r>
      <w:r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 – 3</m:t>
            </m:r>
          </m:den>
        </m:f>
      </m:oMath>
      <w:r w:rsidRPr="00574E6D">
        <w:rPr>
          <w:rFonts w:cs="Times New Roman"/>
          <w:szCs w:val="28"/>
        </w:rPr>
        <w:t xml:space="preserve"> không có nghĩa khi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8644F">
        <w:rPr>
          <w:szCs w:val="28"/>
        </w:rPr>
        <w:t>x =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8644F">
        <w:rPr>
          <w:szCs w:val="28"/>
        </w:rPr>
        <w:t>x &gt;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8644F">
        <w:rPr>
          <w:szCs w:val="28"/>
        </w:rPr>
        <w:t>x &lt;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3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nghịch đảo của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 – 4</m:t>
            </m:r>
          </m:den>
        </m:f>
      </m:oMath>
      <w:r w:rsidRPr="00574E6D">
        <w:rPr>
          <w:rFonts w:cs="Times New Roman"/>
          <w:szCs w:val="28"/>
        </w:rPr>
        <w:t xml:space="preserve"> (với x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≠</m:t>
        </m:r>
      </m:oMath>
      <w:r w:rsidRPr="00574E6D">
        <w:rPr>
          <w:rFonts w:cs="Times New Roman"/>
          <w:szCs w:val="28"/>
        </w:rPr>
        <w:t xml:space="preserve"> 4</w:t>
      </w:r>
      <w:r w:rsidR="00C5650F">
        <w:rPr>
          <w:rFonts w:cs="Times New Roman"/>
          <w:szCs w:val="28"/>
        </w:rPr>
        <w:t>)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–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4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5650F">
        <w:rPr>
          <w:szCs w:val="28"/>
        </w:rPr>
        <w:t>x – 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– 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– 9</m:t>
            </m:r>
          </m:den>
        </m:f>
      </m:oMath>
      <w:r w:rsidRPr="00574E6D">
        <w:rPr>
          <w:rFonts w:cs="Times New Roman"/>
          <w:szCs w:val="28"/>
        </w:rPr>
        <w:t>(với x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≠</m:t>
        </m:r>
      </m:oMath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± </m:t>
        </m:r>
      </m:oMath>
      <w:r w:rsidRPr="00574E6D">
        <w:rPr>
          <w:rFonts w:cs="Times New Roman"/>
          <w:szCs w:val="28"/>
        </w:rPr>
        <w:t>3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ta được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lastRenderedPageBreak/>
        <w:t>Câu 9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ứ giác ABCD có  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574E6D">
        <w:rPr>
          <w:rFonts w:cs="Times New Roman"/>
          <w:szCs w:val="28"/>
        </w:rPr>
        <w:t xml:space="preserve"> = 6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>,  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574E6D">
        <w:rPr>
          <w:rFonts w:cs="Times New Roman"/>
          <w:szCs w:val="28"/>
        </w:rPr>
        <w:t xml:space="preserve"> = 75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>,  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574E6D">
        <w:rPr>
          <w:rFonts w:cs="Times New Roman"/>
          <w:szCs w:val="28"/>
        </w:rPr>
        <w:t xml:space="preserve"> = 12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 xml:space="preserve"> 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2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5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0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ứ giác ABCD là hình thang khi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</m:oMath>
      <w:r w:rsidRPr="00191A26">
        <w:rPr>
          <w:szCs w:val="28"/>
        </w:rPr>
        <w:t xml:space="preserve"> =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</m:acc>
      </m:oMath>
      <w:r w:rsidRPr="00191A26">
        <w:rPr>
          <w:szCs w:val="28"/>
        </w:rPr>
        <w:t xml:space="preserve"> =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</m:oMath>
      <w:r w:rsidRPr="00191A26">
        <w:rPr>
          <w:szCs w:val="28"/>
        </w:rPr>
        <w:t xml:space="preserve"> =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</m:acc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B//CD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oi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ó 2 trục đối xứ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ó 4 trục đối xứng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ó 1 trục đối xứ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Không có trục đối xứng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ho hình thang MNPQ (MN//PQ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có MN = 5cm, đường trung bình AB = 7cm 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9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12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19cm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Độ dài một cạnh góc vuông và cạnh huyền của một tam giác vuông lần lượt là 3cm và 5cm. Diện tích của tam giác vuông đó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2cm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4cm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cm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cm</w:t>
      </w:r>
      <w:r w:rsidRPr="00191A26">
        <w:rPr>
          <w:szCs w:val="28"/>
          <w:vertAlign w:val="superscript"/>
        </w:rPr>
        <w:t>2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 ABCD là hình chữ nhật khi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B = BC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= BD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BC = C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Ba ý A, B, C đều đúng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ích (4x – 2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(4x + 2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có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4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– 4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6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4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6x</w:t>
      </w:r>
      <w:r w:rsidR="002B2A56" w:rsidRPr="00191A26">
        <w:rPr>
          <w:szCs w:val="28"/>
          <w:vertAlign w:val="superscript"/>
        </w:rPr>
        <w:t xml:space="preserve">2  </w:t>
      </w:r>
      <w:r w:rsidR="002B2A56" w:rsidRPr="00191A26">
        <w:rPr>
          <w:szCs w:val="28"/>
        </w:rPr>
        <w:t>– 4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103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Giá trị của biểu thứ 8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– 12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 + 6x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y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tại x = –10, y = –18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8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8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Một giá trị khác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ương của phép chia đa thức 4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+ 4x + 1 cho đa thức 2x + 1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 – 1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 + 1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Một kết quả khác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ABCD có đáy CD = 6cm; đường trung bình EF = 5cm 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B = 5,5cm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B = 4cm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AB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2B2A56" w:rsidRPr="00191A26">
        <w:rPr>
          <w:szCs w:val="28"/>
        </w:rPr>
        <w:t xml:space="preserve"> cm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B = 7cm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ính 25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>y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: 5xy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.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10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ho x + y = 11, x – y = 3. Tính 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, ta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1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Một kết quả khác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(x –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574E6D">
        <w:rPr>
          <w:rFonts w:cs="Times New Roman"/>
          <w:szCs w:val="28"/>
        </w:rPr>
        <w:t xml:space="preserve"> 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=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+ m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574E6D">
        <w:rPr>
          <w:rFonts w:cs="Times New Roman"/>
          <w:szCs w:val="28"/>
        </w:rPr>
        <w:t xml:space="preserve"> . Tìm m.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m = 3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m = –3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m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191A26">
        <w:rPr>
          <w:szCs w:val="28"/>
        </w:rPr>
        <w:t xml:space="preserve"> 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–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191A26">
        <w:rPr>
          <w:szCs w:val="28"/>
        </w:rPr>
        <w:t xml:space="preserve"> x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9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Khai triển (x – y</w:t>
      </w:r>
      <w:r w:rsidR="00191A26">
        <w:rPr>
          <w:rFonts w:cs="Times New Roman"/>
          <w:szCs w:val="28"/>
          <w:lang w:val="fr-FR"/>
        </w:rPr>
        <w:t>.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. </w:t>
      </w:r>
      <w:r w:rsidRPr="00574E6D">
        <w:rPr>
          <w:rFonts w:cs="Times New Roman"/>
          <w:szCs w:val="28"/>
        </w:rPr>
        <w:t>Kết quả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  <w:r w:rsidRPr="00191A26">
        <w:rPr>
          <w:szCs w:val="28"/>
        </w:rPr>
        <w:t xml:space="preserve"> + 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 – 3x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y</w:t>
      </w:r>
      <w:r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  <w:r w:rsidRPr="00191A26">
        <w:rPr>
          <w:szCs w:val="28"/>
        </w:rPr>
        <w:t xml:space="preserve"> – 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 + 3x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y</w:t>
      </w:r>
      <w:r w:rsidRPr="00191A26">
        <w:rPr>
          <w:szCs w:val="28"/>
          <w:vertAlign w:val="superscript"/>
        </w:rPr>
        <w:t>3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  <w:r w:rsidRPr="00191A26">
        <w:rPr>
          <w:szCs w:val="28"/>
        </w:rPr>
        <w:t xml:space="preserve"> – 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 + 3x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y</w:t>
      </w:r>
      <w:r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– y.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xy + 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– 6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– 4</m:t>
            </m:r>
          </m:den>
        </m:f>
      </m:oMath>
      <w:r w:rsidRPr="00574E6D">
        <w:rPr>
          <w:rFonts w:cs="Times New Roman"/>
          <w:szCs w:val="28"/>
        </w:rPr>
        <w:t xml:space="preserve"> .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(x + 2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2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Đa thức 3xy –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được phân tích thành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x(y – x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y – x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y – 1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y – 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ực hiện phép tính (6x</w:t>
      </w:r>
      <w:r w:rsidRPr="00574E6D">
        <w:rPr>
          <w:rFonts w:cs="Times New Roman"/>
          <w:szCs w:val="28"/>
          <w:vertAlign w:val="superscript"/>
        </w:rPr>
        <w:t>4</w:t>
      </w:r>
      <w:r w:rsidRPr="00574E6D">
        <w:rPr>
          <w:rFonts w:cs="Times New Roman"/>
          <w:szCs w:val="28"/>
        </w:rPr>
        <w:t xml:space="preserve"> – 3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+ x</w:t>
      </w:r>
      <w:r w:rsidRPr="00574E6D">
        <w:rPr>
          <w:rFonts w:cs="Times New Roman"/>
          <w:szCs w:val="28"/>
          <w:vertAlign w:val="superscript"/>
        </w:rPr>
        <w:t>2</w:t>
      </w:r>
      <w:r w:rsidR="008C5429">
        <w:rPr>
          <w:rFonts w:cs="Times New Roman"/>
          <w:szCs w:val="28"/>
        </w:rPr>
        <w:t>)</w:t>
      </w:r>
      <w:r w:rsidRPr="00574E6D">
        <w:rPr>
          <w:rFonts w:cs="Times New Roman"/>
          <w:szCs w:val="28"/>
        </w:rPr>
        <w:t xml:space="preserve"> : 3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.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 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 +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3x 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 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 ABCD là hình chữ nhật khi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= B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AC </w:t>
      </w:r>
      <m:oMath>
        <m:r>
          <w:rPr>
            <w:rFonts w:ascii="Cambria Math" w:hAnsi="Cambria Math"/>
            <w:sz w:val="28"/>
            <w:szCs w:val="28"/>
          </w:rPr>
          <m:t>⊥</m:t>
        </m:r>
      </m:oMath>
      <w:r w:rsidRPr="00191A26">
        <w:rPr>
          <w:szCs w:val="28"/>
        </w:rPr>
        <w:t xml:space="preserve"> BD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// B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// BD và AC = BD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hình thang ABCD có AB//CD, AB = 3cm và CD = 7cm. Gọi M; N là trung điểm của AD và </w:t>
      </w:r>
      <w:r w:rsidRPr="008C5429">
        <w:rPr>
          <w:rFonts w:cs="Times New Roman"/>
          <w:szCs w:val="28"/>
        </w:rPr>
        <w:t>B</w:t>
      </w:r>
      <w:r w:rsidRPr="005F48EE">
        <w:rPr>
          <w:rFonts w:cs="Times New Roman"/>
          <w:b/>
          <w:color w:val="0000FF"/>
          <w:szCs w:val="28"/>
        </w:rPr>
        <w:t>C.</w:t>
      </w:r>
      <w:r w:rsidRPr="008C5429">
        <w:rPr>
          <w:rFonts w:cs="Times New Roman"/>
          <w:szCs w:val="28"/>
        </w:rPr>
        <w:t xml:space="preserve"> </w:t>
      </w:r>
      <w:r w:rsidRPr="00574E6D">
        <w:rPr>
          <w:rFonts w:cs="Times New Roman"/>
          <w:szCs w:val="28"/>
        </w:rPr>
        <w:t>Độ dài của MN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d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cm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5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Đa thức 3x – x</w:t>
      </w:r>
      <w:r w:rsidR="00720CBA" w:rsidRPr="00574E6D">
        <w:rPr>
          <w:rFonts w:cs="Times New Roman"/>
          <w:szCs w:val="28"/>
          <w:vertAlign w:val="superscript"/>
        </w:rPr>
        <w:t>2</w:t>
      </w:r>
      <w:r w:rsidR="00720CBA" w:rsidRPr="00574E6D">
        <w:rPr>
          <w:rFonts w:cs="Times New Roman"/>
          <w:szCs w:val="28"/>
        </w:rPr>
        <w:t xml:space="preserve"> được phân tích thành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x – 3</w:t>
      </w:r>
      <w:r w:rsidR="008C542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 – x</w:t>
      </w:r>
      <w:r w:rsidR="008C542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8C5429">
        <w:rPr>
          <w:szCs w:val="28"/>
        </w:rPr>
        <w:t>3x(1 – x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8C5429">
        <w:rPr>
          <w:szCs w:val="28"/>
        </w:rPr>
        <w:t>3(1 – x)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6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Tính 53</w:t>
      </w:r>
      <w:r w:rsidR="00720CBA" w:rsidRPr="00574E6D">
        <w:rPr>
          <w:rFonts w:cs="Times New Roman"/>
          <w:szCs w:val="28"/>
          <w:vertAlign w:val="superscript"/>
        </w:rPr>
        <w:t>2</w:t>
      </w:r>
      <w:r w:rsidR="00720CBA" w:rsidRPr="00574E6D">
        <w:rPr>
          <w:rFonts w:cs="Times New Roman"/>
          <w:szCs w:val="28"/>
        </w:rPr>
        <w:t xml:space="preserve"> – 47</w:t>
      </w:r>
      <w:r w:rsidR="00720CBA" w:rsidRPr="00574E6D">
        <w:rPr>
          <w:rFonts w:cs="Times New Roman"/>
          <w:szCs w:val="28"/>
          <w:vertAlign w:val="superscript"/>
        </w:rPr>
        <w:t>2</w:t>
      </w:r>
      <w:r w:rsidR="00720CBA" w:rsidRPr="00574E6D">
        <w:rPr>
          <w:rFonts w:cs="Times New Roman"/>
          <w:szCs w:val="28"/>
        </w:rPr>
        <w:t>, kết quả bằng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00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ả A, B, C đều sai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7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 xml:space="preserve">Rút gọn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 + 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0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x + 3.</m:t>
            </m:r>
          </m:den>
        </m:f>
      </m:oMath>
      <w:r w:rsidR="00720CBA" w:rsidRPr="00574E6D">
        <w:rPr>
          <w:rFonts w:cs="Times New Roman"/>
          <w:szCs w:val="28"/>
        </w:rPr>
        <w:t xml:space="preserve"> ,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 + 3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.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.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.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8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  <w:lang w:val="fr-FR"/>
        </w:rPr>
        <w:t>Tìm M trong đẳng thức x</w:t>
      </w:r>
      <w:r w:rsidR="00720CBA" w:rsidRPr="00574E6D">
        <w:rPr>
          <w:rFonts w:cs="Times New Roman"/>
          <w:szCs w:val="28"/>
          <w:vertAlign w:val="superscript"/>
          <w:lang w:val="fr-FR"/>
        </w:rPr>
        <w:t>2</w:t>
      </w:r>
      <w:r w:rsidR="00720CBA" w:rsidRPr="00574E6D">
        <w:rPr>
          <w:rFonts w:cs="Times New Roman"/>
          <w:szCs w:val="28"/>
          <w:lang w:val="fr-FR"/>
        </w:rPr>
        <w:t xml:space="preserve"> + M + 4y</w:t>
      </w:r>
      <w:r w:rsidR="00720CBA" w:rsidRPr="00574E6D">
        <w:rPr>
          <w:rFonts w:cs="Times New Roman"/>
          <w:szCs w:val="28"/>
          <w:vertAlign w:val="superscript"/>
          <w:lang w:val="fr-FR"/>
        </w:rPr>
        <w:t>2</w:t>
      </w:r>
      <w:r w:rsidR="00720CBA" w:rsidRPr="00574E6D">
        <w:rPr>
          <w:rFonts w:cs="Times New Roman"/>
          <w:szCs w:val="28"/>
          <w:lang w:val="fr-FR"/>
        </w:rPr>
        <w:t xml:space="preserve"> = (x + 2y</w:t>
      </w:r>
      <w:r w:rsidR="00191A26">
        <w:rPr>
          <w:rFonts w:cs="Times New Roman"/>
          <w:szCs w:val="28"/>
          <w:lang w:val="fr-FR"/>
        </w:rPr>
        <w:t>.</w:t>
      </w:r>
      <w:r w:rsidR="00720CBA" w:rsidRPr="00574E6D">
        <w:rPr>
          <w:rFonts w:cs="Times New Roman"/>
          <w:szCs w:val="28"/>
          <w:vertAlign w:val="superscript"/>
          <w:lang w:val="fr-FR"/>
        </w:rPr>
        <w:t>2</w:t>
      </w:r>
      <w:r w:rsidR="00720CBA" w:rsidRPr="00574E6D">
        <w:rPr>
          <w:rFonts w:cs="Times New Roman"/>
          <w:szCs w:val="28"/>
          <w:lang w:val="fr-FR"/>
        </w:rPr>
        <w:t xml:space="preserve">. </w:t>
      </w:r>
      <w:r w:rsidR="00720CBA" w:rsidRPr="00574E6D">
        <w:rPr>
          <w:rFonts w:cs="Times New Roman"/>
          <w:szCs w:val="28"/>
        </w:rPr>
        <w:t>Kết quả M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0xy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9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 xml:space="preserve">Tìm giá trị của x để giá trị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x – 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 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+ 1</m:t>
            </m:r>
          </m:den>
        </m:f>
      </m:oMath>
      <w:r w:rsidR="00720CBA" w:rsidRPr="00574E6D">
        <w:rPr>
          <w:rFonts w:cs="Times New Roman"/>
          <w:szCs w:val="28"/>
        </w:rPr>
        <w:t xml:space="preserve"> bằng 0. Kết quả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 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 –1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0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 xml:space="preserve">Tìm điều kiện của biến để giá trị của phân thức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– 6</m:t>
            </m:r>
          </m:den>
        </m:f>
      </m:oMath>
      <w:r w:rsidR="00720CBA" w:rsidRPr="00574E6D">
        <w:rPr>
          <w:rFonts w:cs="Times New Roman"/>
          <w:szCs w:val="28"/>
        </w:rPr>
        <w:t xml:space="preserve"> xác định.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–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0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121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Cho hình thang MNPQ có góc M bằng 11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="00720CBA" w:rsidRPr="00574E6D">
        <w:rPr>
          <w:rFonts w:cs="Times New Roman"/>
          <w:szCs w:val="28"/>
        </w:rPr>
        <w:t xml:space="preserve">. </w:t>
      </w:r>
      <w:r w:rsidR="00720CBA" w:rsidRPr="00574E6D">
        <w:rPr>
          <w:rFonts w:cs="Times New Roman"/>
          <w:szCs w:val="28"/>
          <w:lang w:val="fr-FR"/>
        </w:rPr>
        <w:t>Số đo góc Q là:</w:t>
      </w:r>
    </w:p>
    <w:p w:rsidR="00720CBA" w:rsidRPr="00574E6D" w:rsidRDefault="00720CBA" w:rsidP="0076029D">
      <w:pPr>
        <w:spacing w:line="240" w:lineRule="auto"/>
        <w:jc w:val="center"/>
        <w:rPr>
          <w:rFonts w:cs="Times New Roman"/>
          <w:sz w:val="28"/>
          <w:szCs w:val="28"/>
        </w:rPr>
      </w:pPr>
      <w:r w:rsidRPr="00574E6D">
        <w:rPr>
          <w:rFonts w:cs="Times New Roman"/>
          <w:noProof/>
          <w:szCs w:val="28"/>
        </w:rPr>
        <w:drawing>
          <wp:inline distT="0" distB="0" distL="0" distR="0" wp14:anchorId="3513F4C8" wp14:editId="59A27A9D">
            <wp:extent cx="2315210" cy="955040"/>
            <wp:effectExtent l="0" t="0" r="8890" b="0"/>
            <wp:docPr id="127" name="Picture 127" descr="Description: hình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Description: hình 4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21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2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Cho hình bình hành ABCD, biết AB = 3cm. Độ dài CD bằng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,5cm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d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ả A, B, C đều sai</w:t>
      </w:r>
    </w:p>
    <w:p w:rsidR="00866317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ính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04ED12D" wp14:editId="5ABB86D5">
            <wp:extent cx="769620" cy="23749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2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. Kết quả bằng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2x+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A27870">
        <w:rPr>
          <w:rFonts w:cs="Times New Roman"/>
          <w:position w:val="-6"/>
          <w:szCs w:val="28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135" o:title=""/>
          </v:shape>
          <o:OLEObject Type="Embed" ProgID="Equation.DSMT4" ShapeID="_x0000_i1025" DrawAspect="Content" ObjectID="_1721248534" r:id="rId136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-6x-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-6x+9</w: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hu gọn biểu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75D4DD00" wp14:editId="022F4276">
            <wp:extent cx="1446530" cy="416560"/>
            <wp:effectExtent l="0" t="0" r="1270" b="254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,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26" type="#_x0000_t75" style="width:39pt;height:30.75pt" o:ole="">
            <v:imagedata r:id="rId138" o:title=""/>
          </v:shape>
          <o:OLEObject Type="Embed" ProgID="Equation.DSMT4" ShapeID="_x0000_i1026" DrawAspect="Content" ObjectID="_1721248535" r:id="rId139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800" w:dyaOrig="620">
          <v:shape id="_x0000_i1027" type="#_x0000_t75" style="width:39.75pt;height:30.75pt" o:ole="">
            <v:imagedata r:id="rId140" o:title=""/>
          </v:shape>
          <o:OLEObject Type="Embed" ProgID="Equation.DSMT4" ShapeID="_x0000_i1027" DrawAspect="Content" ObjectID="_1721248536" r:id="rId141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28" type="#_x0000_t75" style="width:39pt;height:30.75pt" o:ole="">
            <v:imagedata r:id="rId142" o:title=""/>
          </v:shape>
          <o:OLEObject Type="Embed" ProgID="Equation.DSMT4" ShapeID="_x0000_i1028" DrawAspect="Content" ObjectID="_1721248537" r:id="rId143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10"/>
          <w:szCs w:val="28"/>
        </w:rPr>
        <w:object w:dxaOrig="600" w:dyaOrig="360">
          <v:shape id="_x0000_i1029" type="#_x0000_t75" style="width:30pt;height:18pt" o:ole="">
            <v:imagedata r:id="rId144" o:title=""/>
          </v:shape>
          <o:OLEObject Type="Embed" ProgID="Equation.DSMT4" ShapeID="_x0000_i1029" DrawAspect="Content" ObjectID="_1721248538" r:id="rId145"/>
        </w:objec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hu gọn đơn thức </w:t>
      </w:r>
      <w:r w:rsidRPr="00574E6D">
        <w:rPr>
          <w:rFonts w:cs="Times New Roman"/>
          <w:noProof/>
          <w:position w:val="-30"/>
          <w:szCs w:val="28"/>
        </w:rPr>
        <w:drawing>
          <wp:inline distT="0" distB="0" distL="0" distR="0" wp14:anchorId="42160F71" wp14:editId="635B385E">
            <wp:extent cx="1284605" cy="45720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0AC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30" type="#_x0000_t75" style="width:39pt;height:30.75pt" o:ole="">
            <v:imagedata r:id="rId147" o:title=""/>
          </v:shape>
          <o:OLEObject Type="Embed" ProgID="Equation.DSMT4" ShapeID="_x0000_i1030" DrawAspect="Content" ObjectID="_1721248539" r:id="rId148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920" w:dyaOrig="620">
          <v:shape id="_x0000_i1031" type="#_x0000_t75" style="width:45.75pt;height:30.75pt" o:ole="">
            <v:imagedata r:id="rId149" o:title=""/>
          </v:shape>
          <o:OLEObject Type="Embed" ProgID="Equation.DSMT4" ShapeID="_x0000_i1031" DrawAspect="Content" ObjectID="_1721248540" r:id="rId150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32" type="#_x0000_t75" style="width:39pt;height:30.75pt" o:ole="">
            <v:imagedata r:id="rId151" o:title=""/>
          </v:shape>
          <o:OLEObject Type="Embed" ProgID="Equation.DSMT4" ShapeID="_x0000_i1032" DrawAspect="Content" ObjectID="_1721248541" r:id="rId152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33" type="#_x0000_t75" style="width:39pt;height:30.75pt" o:ole="">
            <v:imagedata r:id="rId153" o:title=""/>
          </v:shape>
          <o:OLEObject Type="Embed" ProgID="Equation.DSMT4" ShapeID="_x0000_i1033" DrawAspect="Content" ObjectID="_1721248542" r:id="rId154"/>
        </w:object>
      </w:r>
    </w:p>
    <w:p w:rsidR="00866317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hai triển (a – b</w:t>
      </w:r>
      <w:r w:rsidR="00C350AC">
        <w:rPr>
          <w:rFonts w:cs="Times New Roman"/>
          <w:szCs w:val="28"/>
        </w:rPr>
        <w:t>)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4" type="#_x0000_t75" style="width:101.25pt;height:15pt" o:ole="">
            <v:imagedata r:id="rId155" o:title=""/>
          </v:shape>
          <o:OLEObject Type="Embed" ProgID="Equation.DSMT4" ShapeID="_x0000_i1034" DrawAspect="Content" ObjectID="_1721248543" r:id="rId156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5" type="#_x0000_t75" style="width:101.25pt;height:15pt" o:ole="">
            <v:imagedata r:id="rId157" o:title=""/>
          </v:shape>
          <o:OLEObject Type="Embed" ProgID="Equation.DSMT4" ShapeID="_x0000_i1035" DrawAspect="Content" ObjectID="_1721248544" r:id="rId158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6" type="#_x0000_t75" style="width:101.25pt;height:15pt" o:ole="">
            <v:imagedata r:id="rId159" o:title=""/>
          </v:shape>
          <o:OLEObject Type="Embed" ProgID="Equation.DSMT4" ShapeID="_x0000_i1036" DrawAspect="Content" ObjectID="_1721248545" r:id="rId160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7" type="#_x0000_t75" style="width:101.25pt;height:15pt" o:ole="">
            <v:imagedata r:id="rId161" o:title=""/>
          </v:shape>
          <o:OLEObject Type="Embed" ProgID="Equation.DSMT4" ShapeID="_x0000_i1037" DrawAspect="Content" ObjectID="_1721248546" r:id="rId162"/>
        </w:objec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rong các phát biểu sau, phát biểu nào đúng nhất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ứ giác có 4 cạnh bằng nhau là hình tho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ứ giác có hai đường chéo vuông góc là hình tho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ứ giác có 2 đường chéo cắt nhau tại trung điểm mỗi đường là hình thoi.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ất cả A, B, C đều đúng</w: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lastRenderedPageBreak/>
        <w:t>Câu 12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rong các phát biểu sau, phát biểu nào sa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 có một góc vuông là hình chữ nhật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 có hai cạnh liên tiếp bằng nhau là hình vuông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 có hai đường chéo bằng nhau là hình tho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oi có một góc vuông là hình vuông.</w:t>
      </w:r>
    </w:p>
    <w:p w:rsidR="00866317" w:rsidRPr="00574E6D" w:rsidRDefault="00866317" w:rsidP="0076029D">
      <w:pPr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ông thức tính diện tích tam giác (a là cạnh đáy ; h là đường cao tam giác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là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866317" w:rsidRPr="00574E6D">
        <w:rPr>
          <w:rFonts w:cs="Times New Roman"/>
          <w:szCs w:val="28"/>
        </w:rPr>
        <w:t>S = 2a.h</w:t>
      </w:r>
      <w:r w:rsidR="00835869" w:rsidRPr="00835869">
        <w:rPr>
          <w:rFonts w:cs="Times New Roman"/>
          <w:b/>
          <w:szCs w:val="28"/>
        </w:rPr>
        <w:t>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S = a.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866317" w:rsidRPr="00574E6D">
        <w:rPr>
          <w:rFonts w:cs="Times New Roman"/>
          <w:szCs w:val="28"/>
        </w:rPr>
        <w:t xml:space="preserve">S = </w:t>
      </w:r>
      <w:r w:rsidR="00866317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15F9962C" wp14:editId="2302D706">
            <wp:extent cx="150495" cy="387985"/>
            <wp:effectExtent l="0" t="0" r="1905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a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866317" w:rsidRPr="00574E6D">
        <w:rPr>
          <w:rFonts w:cs="Times New Roman"/>
          <w:szCs w:val="28"/>
        </w:rPr>
        <w:t xml:space="preserve">S = </w:t>
      </w:r>
      <w:r w:rsidR="00866317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EFFCE22" wp14:editId="7693B6BB">
            <wp:extent cx="150495" cy="387985"/>
            <wp:effectExtent l="0" t="0" r="190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6317" w:rsidRPr="00574E6D">
        <w:rPr>
          <w:rFonts w:cs="Times New Roman"/>
          <w:szCs w:val="28"/>
        </w:rPr>
        <w:t>ah</w:t>
      </w:r>
    </w:p>
    <w:p w:rsidR="00FD636D" w:rsidRPr="00574E6D" w:rsidRDefault="00A448FC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0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Đa giác đều là đa giác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ó tất cả các cạnh bằng nhau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ó tất cả các góc bằng nhau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ó tất cả các cạnh bằng nhau và các góc bằng nhau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ả ba câu trên đều đúng</w:t>
      </w:r>
    </w:p>
    <w:p w:rsidR="00FD636D" w:rsidRPr="00574E6D" w:rsidRDefault="00A448FC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1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Hãy chọn câu đúng: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Diện tích tam giác vuông bằng nửa tích hai cạnh góc vuông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Diện tích hình chữ nhật bằng nửa tích hai kích thước của nó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Diện tích hình vuông có cạnh a là 2a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Tất cả các đáp án trên đều đúng</w: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2.</w:t>
      </w:r>
      <w:r>
        <w:rPr>
          <w:b/>
        </w:rPr>
        <w:t xml:space="preserve"> </w:t>
      </w:r>
      <w:r w:rsidR="00A448FC" w:rsidRPr="00574E6D">
        <w:rPr>
          <w:rFonts w:eastAsia="Times New Roman" w:cs="Times New Roman"/>
          <w:szCs w:val="28"/>
        </w:rPr>
        <w:t>Hình chữ nhật có chiều dài t</w:t>
      </w:r>
      <w:r w:rsidR="00A448FC" w:rsidRPr="00574E6D">
        <w:rPr>
          <w:rFonts w:eastAsia="Times New Roman" w:cs="Times New Roman"/>
          <w:szCs w:val="28"/>
          <w:lang w:val="vi-VN"/>
        </w:rPr>
        <w:t>ă</w:t>
      </w:r>
      <w:r w:rsidR="00FD636D" w:rsidRPr="00574E6D">
        <w:rPr>
          <w:rFonts w:eastAsia="Times New Roman" w:cs="Times New Roman"/>
          <w:szCs w:val="28"/>
        </w:rPr>
        <w:t>ng 4 lần, chiều rộng giảm 2 lần, khi đó diện tích hình chữ nhật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không thay đổ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tang 4 lầ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giảm 2 lầ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tang 2 lần</w: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3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Hình chữ nhật có diện tích là 240cm</w:t>
      </w:r>
      <w:r w:rsidR="00FD636D" w:rsidRPr="00574E6D">
        <w:rPr>
          <w:rFonts w:eastAsia="Times New Roman" w:cs="Times New Roman"/>
          <w:szCs w:val="28"/>
          <w:vertAlign w:val="superscript"/>
        </w:rPr>
        <w:t>2</w:t>
      </w:r>
      <w:r w:rsidR="00FD636D" w:rsidRPr="00574E6D">
        <w:rPr>
          <w:rFonts w:eastAsia="Times New Roman" w:cs="Times New Roman"/>
          <w:szCs w:val="28"/>
        </w:rPr>
        <w:t>, chiều rộng là 8cm. Chu vi hình chữ nhật đó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38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7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19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152cm</w:t>
      </w:r>
    </w:p>
    <w:p w:rsidR="00FD63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4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Cho tam giác ABC trung tuyến AM, chiều cao AH. Chọn câu đúng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317E93" w:rsidRPr="00317E93">
        <w:rPr>
          <w:rFonts w:eastAsia="Times New Roman" w:cs="Times New Roman"/>
          <w:position w:val="-12"/>
          <w:szCs w:val="28"/>
        </w:rPr>
        <w:object w:dxaOrig="1840" w:dyaOrig="360">
          <v:shape id="_x0000_i1038" type="#_x0000_t75" style="width:92.25pt;height:18pt" o:ole="">
            <v:imagedata r:id="rId165" o:title=""/>
          </v:shape>
          <o:OLEObject Type="Embed" ProgID="Equation.DSMT4" ShapeID="_x0000_i1038" DrawAspect="Content" ObjectID="_1721248547" r:id="rId166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317E93" w:rsidRPr="00317E93">
        <w:rPr>
          <w:rFonts w:eastAsia="Times New Roman" w:cs="Times New Roman"/>
          <w:position w:val="-24"/>
          <w:szCs w:val="28"/>
        </w:rPr>
        <w:object w:dxaOrig="2020" w:dyaOrig="620">
          <v:shape id="_x0000_i1039" type="#_x0000_t75" style="width:101.25pt;height:30.75pt" o:ole="">
            <v:imagedata r:id="rId167" o:title=""/>
          </v:shape>
          <o:OLEObject Type="Embed" ProgID="Equation.DSMT4" ShapeID="_x0000_i1039" DrawAspect="Content" ObjectID="_1721248548" r:id="rId168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B30B1" w:rsidRPr="00317E93">
        <w:rPr>
          <w:rFonts w:eastAsia="Times New Roman" w:cs="Times New Roman"/>
          <w:position w:val="-24"/>
          <w:szCs w:val="28"/>
        </w:rPr>
        <w:object w:dxaOrig="2020" w:dyaOrig="620">
          <v:shape id="_x0000_i1040" type="#_x0000_t75" style="width:101.25pt;height:30.75pt" o:ole="">
            <v:imagedata r:id="rId169" o:title=""/>
          </v:shape>
          <o:OLEObject Type="Embed" ProgID="Equation.DSMT4" ShapeID="_x0000_i1040" DrawAspect="Content" ObjectID="_1721248549" r:id="rId170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B30B1" w:rsidRPr="00317E93">
        <w:rPr>
          <w:rFonts w:eastAsia="Times New Roman" w:cs="Times New Roman"/>
          <w:position w:val="-24"/>
          <w:szCs w:val="28"/>
        </w:rPr>
        <w:object w:dxaOrig="2220" w:dyaOrig="620">
          <v:shape id="_x0000_i1041" type="#_x0000_t75" style="width:111pt;height:30.75pt" o:ole="">
            <v:imagedata r:id="rId171" o:title=""/>
          </v:shape>
          <o:OLEObject Type="Embed" ProgID="Equation.DSMT4" ShapeID="_x0000_i1041" DrawAspect="Content" ObjectID="_1721248550" r:id="rId172"/>
        </w:objec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5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Cho hình thang ABCD, AB song song với CD, đường cao AH. Biết AB = 7cm; CD = 10cm, diện tích của ABCD là 25,5cm</w:t>
      </w:r>
      <w:r w:rsidR="00FD636D" w:rsidRPr="00574E6D">
        <w:rPr>
          <w:rFonts w:eastAsia="Times New Roman" w:cs="Times New Roman"/>
          <w:szCs w:val="28"/>
          <w:vertAlign w:val="superscript"/>
        </w:rPr>
        <w:t>2</w:t>
      </w:r>
      <w:r w:rsidR="00FD636D" w:rsidRPr="00574E6D">
        <w:rPr>
          <w:rFonts w:eastAsia="Times New Roman" w:cs="Times New Roman"/>
          <w:szCs w:val="28"/>
        </w:rPr>
        <w:t> thì độ dài AH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2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3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3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5cm</w: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6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Cho hình thang ABCD, đường cao ứng với cạnh DC là AH = 6cm; cạnh DC = 12cm. Diện tích của hình bình hành ABCD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72cm</w:t>
      </w:r>
      <w:r w:rsidRPr="00574E6D">
        <w:rPr>
          <w:rFonts w:eastAsia="Times New Roman" w:cs="Times New Roman"/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82cm</w:t>
      </w:r>
      <w:r w:rsidRPr="00574E6D">
        <w:rPr>
          <w:rFonts w:eastAsia="Times New Roman" w:cs="Times New Roman"/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92cm</w:t>
      </w:r>
      <w:r w:rsidRPr="00574E6D">
        <w:rPr>
          <w:rFonts w:eastAsia="Times New Roman" w:cs="Times New Roman"/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102cm</w:t>
      </w:r>
      <w:r w:rsidRPr="00574E6D">
        <w:rPr>
          <w:rFonts w:eastAsia="Times New Roman" w:cs="Times New Roman"/>
          <w:szCs w:val="28"/>
          <w:vertAlign w:val="superscript"/>
        </w:rPr>
        <w:t>2</w:t>
      </w:r>
    </w:p>
    <w:p w:rsidR="00CC6E49" w:rsidRPr="00574E6D" w:rsidRDefault="00A5170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37.</w:t>
      </w:r>
      <w:r>
        <w:rPr>
          <w:b/>
        </w:rPr>
        <w:t xml:space="preserve"> </w:t>
      </w:r>
      <w:r w:rsidR="00CC6E49" w:rsidRPr="00574E6D">
        <w:rPr>
          <w:rFonts w:cs="Times New Roman"/>
          <w:szCs w:val="28"/>
        </w:rPr>
        <w:t>Phương pháp nào dùng để chứng minh một tứ giác là hình vuông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bằng nhau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vuông góc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bằng nhau và vuông góc nhau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cắt nhau tại trung điểm của mỗi đường, hai đường chéo bằng nhau và vuông góc nhau</w:t>
      </w:r>
    </w:p>
    <w:p w:rsidR="00CC6E49" w:rsidRPr="00191A26" w:rsidRDefault="00CC6E49" w:rsidP="0076029D">
      <w:pPr>
        <w:spacing w:line="240" w:lineRule="auto"/>
        <w:rPr>
          <w:rFonts w:cs="Times New Roman"/>
          <w:color w:val="000000" w:themeColor="text1"/>
          <w:sz w:val="28"/>
          <w:szCs w:val="28"/>
        </w:rPr>
      </w:pPr>
      <w:r w:rsidRPr="005F48EE">
        <w:rPr>
          <w:b/>
          <w:color w:val="0000FF"/>
        </w:rPr>
        <w:t>Câu 13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tam giác cân ABC (AB = </w:t>
      </w:r>
      <w:r w:rsidRPr="008C5429">
        <w:rPr>
          <w:rFonts w:cs="Times New Roman"/>
          <w:szCs w:val="28"/>
        </w:rPr>
        <w:t>AC</w:t>
      </w:r>
      <w:r w:rsidR="008C5429">
        <w:rPr>
          <w:rFonts w:cs="Times New Roman"/>
          <w:szCs w:val="28"/>
        </w:rPr>
        <w:t>)</w:t>
      </w:r>
      <w:r w:rsidRPr="008C5429">
        <w:rPr>
          <w:rFonts w:cs="Times New Roman"/>
          <w:szCs w:val="28"/>
        </w:rPr>
        <w:t xml:space="preserve">. </w:t>
      </w:r>
      <w:r w:rsidRPr="00574E6D">
        <w:rPr>
          <w:rFonts w:cs="Times New Roman"/>
          <w:szCs w:val="28"/>
        </w:rPr>
        <w:t xml:space="preserve">H là trung điểm </w:t>
      </w:r>
      <w:r w:rsidRPr="008C5429">
        <w:rPr>
          <w:rFonts w:cs="Times New Roman"/>
          <w:szCs w:val="28"/>
        </w:rPr>
        <w:t>của B</w:t>
      </w:r>
      <w:r w:rsidRPr="005F48EE">
        <w:rPr>
          <w:rFonts w:cs="Times New Roman"/>
          <w:b/>
          <w:color w:val="0000FF"/>
          <w:szCs w:val="28"/>
        </w:rPr>
        <w:t>C.</w:t>
      </w:r>
      <w:r w:rsidRPr="008C5429">
        <w:rPr>
          <w:rFonts w:cs="Times New Roman"/>
          <w:szCs w:val="28"/>
        </w:rPr>
        <w:t xml:space="preserve"> </w:t>
      </w:r>
      <w:r w:rsidRPr="00191A26">
        <w:rPr>
          <w:rFonts w:cs="Times New Roman"/>
          <w:szCs w:val="28"/>
        </w:rPr>
        <w:t>Lấy một điểm D sao cho H là trung điểm của A</w:t>
      </w:r>
      <w:r w:rsidRPr="005F48EE">
        <w:rPr>
          <w:rFonts w:cs="Times New Roman"/>
          <w:b/>
          <w:color w:val="0000FF"/>
          <w:szCs w:val="28"/>
        </w:rPr>
        <w:t>D.</w:t>
      </w:r>
      <w:r w:rsidRPr="008C5429">
        <w:rPr>
          <w:rFonts w:cs="Times New Roman"/>
          <w:szCs w:val="28"/>
        </w:rPr>
        <w:t xml:space="preserve"> </w:t>
      </w:r>
      <w:r w:rsidRPr="00191A26">
        <w:rPr>
          <w:rFonts w:cs="Times New Roman"/>
          <w:szCs w:val="28"/>
        </w:rPr>
        <w:t>Tứ giác ABDC là hình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chữ nhấ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o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vuông</w:t>
      </w:r>
    </w:p>
    <w:p w:rsidR="00CC6E49" w:rsidRPr="00191A26" w:rsidRDefault="00A51702" w:rsidP="0076029D">
      <w:pPr>
        <w:spacing w:line="240" w:lineRule="auto"/>
        <w:rPr>
          <w:rFonts w:cs="Times New Roman"/>
          <w:color w:val="000000" w:themeColor="text1"/>
          <w:sz w:val="28"/>
          <w:szCs w:val="28"/>
        </w:rPr>
      </w:pPr>
      <w:r w:rsidRPr="005F48EE">
        <w:rPr>
          <w:b/>
          <w:color w:val="0000FF"/>
        </w:rPr>
        <w:t>Câu 139.</w:t>
      </w:r>
      <w:r>
        <w:rPr>
          <w:b/>
        </w:rPr>
        <w:t xml:space="preserve"> </w:t>
      </w:r>
      <w:r w:rsidR="00CC6E49" w:rsidRPr="00574E6D">
        <w:rPr>
          <w:rFonts w:cs="Times New Roman"/>
          <w:szCs w:val="28"/>
        </w:rPr>
        <w:t xml:space="preserve">Cho tam giác ABC và M là trung điểm </w:t>
      </w:r>
      <w:r w:rsidR="00CC6E49" w:rsidRPr="00191A26">
        <w:rPr>
          <w:rFonts w:cs="Times New Roman"/>
          <w:szCs w:val="28"/>
        </w:rPr>
        <w:t>của B</w:t>
      </w:r>
      <w:r w:rsidR="00CC6E49" w:rsidRPr="005F48EE">
        <w:rPr>
          <w:rFonts w:cs="Times New Roman"/>
          <w:b/>
          <w:color w:val="0000FF"/>
          <w:szCs w:val="28"/>
        </w:rPr>
        <w:t>C.</w:t>
      </w:r>
      <w:r w:rsidR="00CC6E49" w:rsidRPr="008C5429">
        <w:rPr>
          <w:rFonts w:cs="Times New Roman"/>
          <w:szCs w:val="28"/>
        </w:rPr>
        <w:t xml:space="preserve"> </w:t>
      </w:r>
      <w:r w:rsidR="00CC6E49" w:rsidRPr="00191A26">
        <w:rPr>
          <w:rFonts w:cs="Times New Roman"/>
          <w:szCs w:val="28"/>
        </w:rPr>
        <w:t xml:space="preserve">Trên tia đối của tia MA lấy đoạn MD = </w:t>
      </w:r>
      <w:r w:rsidR="00CC6E49" w:rsidRPr="008C5429">
        <w:rPr>
          <w:rFonts w:cs="Times New Roman"/>
          <w:szCs w:val="28"/>
        </w:rPr>
        <w:t>M</w:t>
      </w:r>
      <w:r w:rsidR="00CC6E49" w:rsidRPr="005F48EE">
        <w:rPr>
          <w:rFonts w:cs="Times New Roman"/>
          <w:b/>
          <w:color w:val="0000FF"/>
          <w:szCs w:val="28"/>
        </w:rPr>
        <w:t>A.</w:t>
      </w:r>
      <w:r w:rsidR="00CC6E49" w:rsidRPr="008C5429">
        <w:rPr>
          <w:rFonts w:cs="Times New Roman"/>
          <w:szCs w:val="28"/>
        </w:rPr>
        <w:t xml:space="preserve"> Tứ </w:t>
      </w:r>
      <w:r w:rsidR="00CC6E49" w:rsidRPr="00191A26">
        <w:rPr>
          <w:rFonts w:cs="Times New Roman"/>
          <w:szCs w:val="28"/>
        </w:rPr>
        <w:t>giác ABDC là hình gì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a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oi</w:t>
      </w:r>
    </w:p>
    <w:p w:rsidR="00C25384" w:rsidRPr="00574E6D" w:rsidRDefault="00A5170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40.</w:t>
      </w:r>
      <w:r>
        <w:rPr>
          <w:b/>
        </w:rPr>
        <w:t xml:space="preserve"> </w:t>
      </w:r>
      <w:r w:rsidR="00BF680A" w:rsidRPr="00574E6D">
        <w:rPr>
          <w:rFonts w:cs="Times New Roman"/>
          <w:szCs w:val="28"/>
        </w:rPr>
        <w:t xml:space="preserve">Cho tam giác ABC vuông tại A, phân giác của góc A cắt BC tại </w:t>
      </w:r>
      <w:r w:rsidR="00BF680A" w:rsidRPr="005F48EE">
        <w:rPr>
          <w:rFonts w:cs="Times New Roman"/>
          <w:b/>
          <w:color w:val="0000FF"/>
          <w:szCs w:val="28"/>
        </w:rPr>
        <w:t>D.</w:t>
      </w:r>
      <w:r w:rsidR="00BF680A" w:rsidRPr="008C5429">
        <w:rPr>
          <w:rFonts w:cs="Times New Roman"/>
          <w:szCs w:val="28"/>
        </w:rPr>
        <w:t xml:space="preserve"> </w:t>
      </w:r>
      <w:r w:rsidR="00BF680A" w:rsidRPr="00574E6D">
        <w:rPr>
          <w:rFonts w:cs="Times New Roman"/>
          <w:szCs w:val="28"/>
        </w:rPr>
        <w:t>Từ D kẻ DE, DF lần lượt vuông góc với các cạnh AB, AC khi đó tứ giác AEDF là hình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oi</w:t>
      </w:r>
    </w:p>
    <w:p w:rsidR="00157EA7" w:rsidRDefault="00157EA7" w:rsidP="00157EA7">
      <w:pPr>
        <w:spacing w:after="160"/>
        <w:jc w:val="center"/>
        <w:rPr>
          <w:rFonts w:eastAsia="Calibri" w:cs="Times New Roman"/>
          <w:b/>
          <w:color w:val="FF0000"/>
          <w:sz w:val="28"/>
          <w:szCs w:val="28"/>
        </w:rPr>
      </w:pPr>
    </w:p>
    <w:p w:rsidR="00157EA7" w:rsidRPr="00157EA7" w:rsidRDefault="00157EA7" w:rsidP="00157EA7">
      <w:pPr>
        <w:spacing w:after="160"/>
        <w:jc w:val="center"/>
        <w:rPr>
          <w:rFonts w:eastAsia="Calibri" w:cs="Times New Roman"/>
          <w:b/>
          <w:color w:val="FF0000"/>
          <w:sz w:val="28"/>
          <w:szCs w:val="28"/>
        </w:rPr>
      </w:pPr>
      <w:r w:rsidRPr="00157EA7">
        <w:rPr>
          <w:rFonts w:eastAsia="Calibri" w:cs="Times New Roman"/>
          <w:b/>
          <w:color w:val="FF0000"/>
          <w:sz w:val="28"/>
          <w:szCs w:val="28"/>
        </w:rPr>
        <w:t>ĐÁP ÁN</w:t>
      </w:r>
    </w:p>
    <w:tbl>
      <w:tblPr>
        <w:tblStyle w:val="TableGrid2"/>
        <w:tblW w:w="0" w:type="auto"/>
        <w:tblLayout w:type="fixed"/>
        <w:tblLook w:val="04A0" w:firstRow="1" w:lastRow="0" w:firstColumn="1" w:lastColumn="0" w:noHBand="0" w:noVBand="1"/>
      </w:tblPr>
      <w:tblGrid>
        <w:gridCol w:w="1062"/>
        <w:gridCol w:w="1062"/>
        <w:gridCol w:w="1062"/>
        <w:gridCol w:w="1062"/>
        <w:gridCol w:w="1062"/>
        <w:gridCol w:w="1062"/>
        <w:gridCol w:w="1062"/>
        <w:gridCol w:w="1062"/>
        <w:gridCol w:w="1062"/>
        <w:gridCol w:w="1069"/>
      </w:tblGrid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âu100.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</w:tbl>
    <w:p w:rsidR="00E15BAE" w:rsidRDefault="00E15BAE"/>
    <w:sectPr w:rsidR="00E15BAE" w:rsidSect="00435455">
      <w:headerReference w:type="default" r:id="rId173"/>
      <w:footerReference w:type="default" r:id="rId174"/>
      <w:pgSz w:w="12240" w:h="15840"/>
      <w:pgMar w:top="567" w:right="333" w:bottom="568" w:left="851" w:header="720" w:footer="4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28CD" w:rsidRDefault="008E28CD" w:rsidP="00F63D39">
      <w:pPr>
        <w:spacing w:line="240" w:lineRule="auto"/>
      </w:pPr>
      <w:r>
        <w:separator/>
      </w:r>
    </w:p>
  </w:endnote>
  <w:endnote w:type="continuationSeparator" w:id="0">
    <w:p w:rsidR="008E28CD" w:rsidRDefault="008E28CD" w:rsidP="00F63D3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5455" w:rsidRPr="00435455" w:rsidRDefault="00435455" w:rsidP="00435455">
    <w:pPr>
      <w:pBdr>
        <w:top w:val="thinThickSmallGap" w:sz="24" w:space="1" w:color="622423"/>
      </w:pBdr>
      <w:tabs>
        <w:tab w:val="right" w:pos="10205"/>
      </w:tabs>
      <w:spacing w:line="240" w:lineRule="auto"/>
      <w:rPr>
        <w:rFonts w:eastAsia="Calibri" w:cs="Times New Roman"/>
        <w:color w:val="auto"/>
        <w:szCs w:val="24"/>
      </w:rPr>
    </w:pPr>
    <w:r w:rsidRPr="00435455">
      <w:rPr>
        <w:rFonts w:eastAsia="Calibri" w:cs="Times New Roman"/>
        <w:b/>
        <w:color w:val="00B0F0"/>
        <w:szCs w:val="24"/>
        <w:lang w:val="nl-NL"/>
      </w:rPr>
      <w:t xml:space="preserve">                                                                   </w:t>
    </w:r>
    <w:r>
      <w:rPr>
        <w:rFonts w:eastAsia="Calibri" w:cs="Times New Roman"/>
        <w:b/>
        <w:color w:val="00B0F0"/>
        <w:szCs w:val="24"/>
        <w:lang w:val="nl-NL"/>
      </w:rPr>
      <w:t xml:space="preserve">       </w:t>
    </w:r>
    <w:r w:rsidRPr="00435455">
      <w:rPr>
        <w:rFonts w:eastAsia="Calibri" w:cs="Times New Roman"/>
        <w:b/>
        <w:color w:val="00B0F0"/>
        <w:szCs w:val="24"/>
        <w:lang w:val="nl-NL"/>
      </w:rPr>
      <w:t xml:space="preserve"/>
    </w:r>
    <w:r w:rsidRPr="00435455">
      <w:rPr>
        <w:rFonts w:eastAsia="Calibri" w:cs="Times New Roman"/>
        <w:b/>
        <w:color w:val="FF0000"/>
        <w:szCs w:val="24"/>
        <w:lang w:val="nl-NL"/>
      </w:rPr>
      <w:t xml:space="preserve"/>
    </w:r>
    <w:r w:rsidRPr="00435455">
      <w:rPr>
        <w:rFonts w:eastAsia="Calibri" w:cs="Times New Roman"/>
        <w:color w:val="auto"/>
        <w:szCs w:val="24"/>
      </w:rPr>
      <w:tab/>
    </w:r>
    <w:r w:rsidRPr="00435455">
      <w:rPr>
        <w:rFonts w:eastAsia="Calibri" w:cs="Times New Roman"/>
        <w:b/>
        <w:color w:val="FF0000"/>
        <w:szCs w:val="24"/>
      </w:rPr>
      <w:t>Trang</w:t>
    </w:r>
    <w:r w:rsidRPr="00435455">
      <w:rPr>
        <w:rFonts w:eastAsia="Calibri" w:cs="Times New Roman"/>
        <w:b/>
        <w:color w:val="0070C0"/>
        <w:szCs w:val="24"/>
      </w:rPr>
      <w:t xml:space="preserve"> </w:t>
    </w:r>
    <w:r w:rsidRPr="00435455">
      <w:rPr>
        <w:rFonts w:eastAsia="Calibri" w:cs="Times New Roman"/>
        <w:b/>
        <w:color w:val="0070C0"/>
        <w:szCs w:val="24"/>
      </w:rPr>
      <w:fldChar w:fldCharType="begin"/>
    </w:r>
    <w:r w:rsidRPr="00435455">
      <w:rPr>
        <w:rFonts w:eastAsia="Calibri" w:cs="Times New Roman"/>
        <w:b/>
        <w:color w:val="0070C0"/>
        <w:szCs w:val="24"/>
      </w:rPr>
      <w:instrText xml:space="preserve"> PAGE   \* MERGEFORMAT </w:instrText>
    </w:r>
    <w:r w:rsidRPr="00435455">
      <w:rPr>
        <w:rFonts w:eastAsia="Calibri" w:cs="Times New Roman"/>
        <w:b/>
        <w:color w:val="0070C0"/>
        <w:szCs w:val="24"/>
      </w:rPr>
      <w:fldChar w:fldCharType="separate"/>
    </w:r>
    <w:r w:rsidR="001E5226">
      <w:rPr>
        <w:rFonts w:eastAsia="Calibri" w:cs="Times New Roman"/>
        <w:b/>
        <w:noProof/>
        <w:color w:val="0070C0"/>
        <w:szCs w:val="24"/>
      </w:rPr>
      <w:t>1</w:t>
    </w:r>
    <w:r w:rsidRPr="00435455">
      <w:rPr>
        <w:rFonts w:eastAsia="Calibri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28CD" w:rsidRDefault="008E28CD" w:rsidP="00F63D39">
      <w:pPr>
        <w:spacing w:line="240" w:lineRule="auto"/>
      </w:pPr>
      <w:r>
        <w:separator/>
      </w:r>
    </w:p>
  </w:footnote>
  <w:footnote w:type="continuationSeparator" w:id="0">
    <w:p w:rsidR="008E28CD" w:rsidRDefault="008E28CD" w:rsidP="00F63D3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5455" w:rsidRPr="00435455" w:rsidRDefault="00435455" w:rsidP="00435455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8"/>
      </w:rPr>
    </w:pPr>
    <w:r w:rsidRPr="00435455">
      <w:rPr>
        <w:rFonts w:eastAsia="Calibri" w:cs="Times New Roman"/>
        <w:b/>
        <w:color w:val="00B0F0"/>
        <w:szCs w:val="24"/>
        <w:lang w:val="nl-NL"/>
      </w:rPr>
      <w:t/>
    </w:r>
    <w:r w:rsidRPr="00435455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65269"/>
    <w:multiLevelType w:val="hybridMultilevel"/>
    <w:tmpl w:val="FCC482D0"/>
    <w:lvl w:ilvl="0" w:tplc="49A8211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887B59"/>
    <w:multiLevelType w:val="hybridMultilevel"/>
    <w:tmpl w:val="5A5283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AC4B33"/>
    <w:multiLevelType w:val="hybridMultilevel"/>
    <w:tmpl w:val="7ED052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F71E3A"/>
    <w:multiLevelType w:val="hybridMultilevel"/>
    <w:tmpl w:val="56347A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2B3649"/>
    <w:multiLevelType w:val="hybridMultilevel"/>
    <w:tmpl w:val="B22CB3F4"/>
    <w:lvl w:ilvl="0" w:tplc="1206EEE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3B26439"/>
    <w:multiLevelType w:val="hybridMultilevel"/>
    <w:tmpl w:val="D0C0EC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4893C2F"/>
    <w:multiLevelType w:val="hybridMultilevel"/>
    <w:tmpl w:val="2AE60C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C71A13"/>
    <w:multiLevelType w:val="hybridMultilevel"/>
    <w:tmpl w:val="A35A3D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63481F"/>
    <w:multiLevelType w:val="hybridMultilevel"/>
    <w:tmpl w:val="2B280484"/>
    <w:lvl w:ilvl="0" w:tplc="FBBE684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A0C0CE8"/>
    <w:multiLevelType w:val="hybridMultilevel"/>
    <w:tmpl w:val="89806A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CDC72D2"/>
    <w:multiLevelType w:val="hybridMultilevel"/>
    <w:tmpl w:val="AF68A4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D4E1589"/>
    <w:multiLevelType w:val="hybridMultilevel"/>
    <w:tmpl w:val="015C91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05B33D4"/>
    <w:multiLevelType w:val="hybridMultilevel"/>
    <w:tmpl w:val="BE2892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0E83781"/>
    <w:multiLevelType w:val="hybridMultilevel"/>
    <w:tmpl w:val="52026B9E"/>
    <w:lvl w:ilvl="0" w:tplc="5C6E627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1D9624B"/>
    <w:multiLevelType w:val="hybridMultilevel"/>
    <w:tmpl w:val="41A48B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45E0BC4"/>
    <w:multiLevelType w:val="hybridMultilevel"/>
    <w:tmpl w:val="DF742940"/>
    <w:lvl w:ilvl="0" w:tplc="911086E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5F62D69"/>
    <w:multiLevelType w:val="hybridMultilevel"/>
    <w:tmpl w:val="A1F4ACD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5FC1BF8"/>
    <w:multiLevelType w:val="hybridMultilevel"/>
    <w:tmpl w:val="82FED06A"/>
    <w:lvl w:ilvl="0" w:tplc="1C32F87A">
      <w:start w:val="1"/>
      <w:numFmt w:val="upperLetter"/>
      <w:lvlText w:val="%1."/>
      <w:lvlJc w:val="left"/>
      <w:pPr>
        <w:ind w:left="4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F3D01DD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3E7CAAD2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BB5C6782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84A3C8A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CCA8E950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3C26C608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9D60FF9E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0098172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>
    <w:nsid w:val="18A05E18"/>
    <w:multiLevelType w:val="hybridMultilevel"/>
    <w:tmpl w:val="88BCF5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AD8798D"/>
    <w:multiLevelType w:val="hybridMultilevel"/>
    <w:tmpl w:val="E446FE00"/>
    <w:lvl w:ilvl="0" w:tplc="F2B0DC48">
      <w:start w:val="1"/>
      <w:numFmt w:val="upperLetter"/>
      <w:lvlText w:val="%1."/>
      <w:lvlJc w:val="left"/>
      <w:pPr>
        <w:ind w:left="4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580E761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FB6AA51E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E8D85CCC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330A526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54C45ECC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30F0D778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9F64601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EC7004A4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>
    <w:nsid w:val="1B46714B"/>
    <w:multiLevelType w:val="hybridMultilevel"/>
    <w:tmpl w:val="F45C3450"/>
    <w:lvl w:ilvl="0" w:tplc="4E406CC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13530E9"/>
    <w:multiLevelType w:val="hybridMultilevel"/>
    <w:tmpl w:val="612C6B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17113CA"/>
    <w:multiLevelType w:val="hybridMultilevel"/>
    <w:tmpl w:val="E8D4BD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1AC05B1"/>
    <w:multiLevelType w:val="hybridMultilevel"/>
    <w:tmpl w:val="3866F55A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24F74BE"/>
    <w:multiLevelType w:val="hybridMultilevel"/>
    <w:tmpl w:val="58A419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38F5638"/>
    <w:multiLevelType w:val="hybridMultilevel"/>
    <w:tmpl w:val="7AEC30C2"/>
    <w:lvl w:ilvl="0" w:tplc="0298E93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62C16F4"/>
    <w:multiLevelType w:val="hybridMultilevel"/>
    <w:tmpl w:val="6FA457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70C1E1E"/>
    <w:multiLevelType w:val="hybridMultilevel"/>
    <w:tmpl w:val="DEA02698"/>
    <w:lvl w:ilvl="0" w:tplc="2EB6577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A1355D0"/>
    <w:multiLevelType w:val="hybridMultilevel"/>
    <w:tmpl w:val="F6A22C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B3A00C5"/>
    <w:multiLevelType w:val="hybridMultilevel"/>
    <w:tmpl w:val="65D643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C7001F4"/>
    <w:multiLevelType w:val="hybridMultilevel"/>
    <w:tmpl w:val="E5E03D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C921F48"/>
    <w:multiLevelType w:val="hybridMultilevel"/>
    <w:tmpl w:val="76EA70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E3D0BB6"/>
    <w:multiLevelType w:val="hybridMultilevel"/>
    <w:tmpl w:val="F81A9A5A"/>
    <w:lvl w:ilvl="0" w:tplc="1974B62E">
      <w:start w:val="1"/>
      <w:numFmt w:val="upperLetter"/>
      <w:lvlText w:val="%1."/>
      <w:lvlJc w:val="left"/>
      <w:pPr>
        <w:ind w:left="4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79FE99F4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BC1E479E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E00E16DC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55A28B84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C4EAF71E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FF5272AE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FAF89E70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A5E61A1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3">
    <w:nsid w:val="2EEA0225"/>
    <w:multiLevelType w:val="hybridMultilevel"/>
    <w:tmpl w:val="5CF46042"/>
    <w:lvl w:ilvl="0" w:tplc="3DF440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00E47B3"/>
    <w:multiLevelType w:val="hybridMultilevel"/>
    <w:tmpl w:val="E3DAA9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1677982"/>
    <w:multiLevelType w:val="hybridMultilevel"/>
    <w:tmpl w:val="0CC64F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3DA013B"/>
    <w:multiLevelType w:val="hybridMultilevel"/>
    <w:tmpl w:val="293C71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6151054"/>
    <w:multiLevelType w:val="hybridMultilevel"/>
    <w:tmpl w:val="7ECCC8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A9117CC"/>
    <w:multiLevelType w:val="hybridMultilevel"/>
    <w:tmpl w:val="FB6CFE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AB275DD"/>
    <w:multiLevelType w:val="hybridMultilevel"/>
    <w:tmpl w:val="96E43F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AE40941"/>
    <w:multiLevelType w:val="hybridMultilevel"/>
    <w:tmpl w:val="9ABA5A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FE86414"/>
    <w:multiLevelType w:val="hybridMultilevel"/>
    <w:tmpl w:val="1166DF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0ED1463"/>
    <w:multiLevelType w:val="hybridMultilevel"/>
    <w:tmpl w:val="3B9A1064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3641005"/>
    <w:multiLevelType w:val="hybridMultilevel"/>
    <w:tmpl w:val="3C6A38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55508EF"/>
    <w:multiLevelType w:val="hybridMultilevel"/>
    <w:tmpl w:val="40380D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69D298B"/>
    <w:multiLevelType w:val="hybridMultilevel"/>
    <w:tmpl w:val="CD5843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B7B7F42"/>
    <w:multiLevelType w:val="hybridMultilevel"/>
    <w:tmpl w:val="61A687C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BA37A34"/>
    <w:multiLevelType w:val="hybridMultilevel"/>
    <w:tmpl w:val="796819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4C3856CB"/>
    <w:multiLevelType w:val="hybridMultilevel"/>
    <w:tmpl w:val="0FD2634C"/>
    <w:lvl w:ilvl="0" w:tplc="EB282026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1433BDB"/>
    <w:multiLevelType w:val="hybridMultilevel"/>
    <w:tmpl w:val="7B62E8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9490134"/>
    <w:multiLevelType w:val="hybridMultilevel"/>
    <w:tmpl w:val="491C4A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BD950CD"/>
    <w:multiLevelType w:val="hybridMultilevel"/>
    <w:tmpl w:val="6B0ADCF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DA71EA5"/>
    <w:multiLevelType w:val="hybridMultilevel"/>
    <w:tmpl w:val="860874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5FD37655"/>
    <w:multiLevelType w:val="hybridMultilevel"/>
    <w:tmpl w:val="387A2B74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5FD95FD3"/>
    <w:multiLevelType w:val="hybridMultilevel"/>
    <w:tmpl w:val="B4EEB7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60E2150B"/>
    <w:multiLevelType w:val="hybridMultilevel"/>
    <w:tmpl w:val="B43A90F8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610A083A"/>
    <w:multiLevelType w:val="hybridMultilevel"/>
    <w:tmpl w:val="7A3E23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61C05872"/>
    <w:multiLevelType w:val="hybridMultilevel"/>
    <w:tmpl w:val="04EC3892"/>
    <w:lvl w:ilvl="0" w:tplc="C4FA4482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61DB4F19"/>
    <w:multiLevelType w:val="hybridMultilevel"/>
    <w:tmpl w:val="23002C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630B62D0"/>
    <w:multiLevelType w:val="hybridMultilevel"/>
    <w:tmpl w:val="E146B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65EB3526"/>
    <w:multiLevelType w:val="hybridMultilevel"/>
    <w:tmpl w:val="3866F55A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6607749E"/>
    <w:multiLevelType w:val="hybridMultilevel"/>
    <w:tmpl w:val="690C51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685418DC"/>
    <w:multiLevelType w:val="hybridMultilevel"/>
    <w:tmpl w:val="F1BEA880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68B546AF"/>
    <w:multiLevelType w:val="hybridMultilevel"/>
    <w:tmpl w:val="77FC91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6BE0428D"/>
    <w:multiLevelType w:val="hybridMultilevel"/>
    <w:tmpl w:val="FCC0DA20"/>
    <w:lvl w:ilvl="0" w:tplc="820A19A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6F0A250B"/>
    <w:multiLevelType w:val="hybridMultilevel"/>
    <w:tmpl w:val="C2C0D5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72EE613F"/>
    <w:multiLevelType w:val="hybridMultilevel"/>
    <w:tmpl w:val="80C4470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73607109"/>
    <w:multiLevelType w:val="hybridMultilevel"/>
    <w:tmpl w:val="93386B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78D72838"/>
    <w:multiLevelType w:val="hybridMultilevel"/>
    <w:tmpl w:val="A27011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78E132D7"/>
    <w:multiLevelType w:val="hybridMultilevel"/>
    <w:tmpl w:val="A5BE11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3"/>
  </w:num>
  <w:num w:numId="2">
    <w:abstractNumId w:val="2"/>
  </w:num>
  <w:num w:numId="3">
    <w:abstractNumId w:val="52"/>
  </w:num>
  <w:num w:numId="4">
    <w:abstractNumId w:val="31"/>
  </w:num>
  <w:num w:numId="5">
    <w:abstractNumId w:val="1"/>
  </w:num>
  <w:num w:numId="6">
    <w:abstractNumId w:val="56"/>
  </w:num>
  <w:num w:numId="7">
    <w:abstractNumId w:val="21"/>
  </w:num>
  <w:num w:numId="8">
    <w:abstractNumId w:val="45"/>
  </w:num>
  <w:num w:numId="9">
    <w:abstractNumId w:val="57"/>
  </w:num>
  <w:num w:numId="10">
    <w:abstractNumId w:val="48"/>
  </w:num>
  <w:num w:numId="11">
    <w:abstractNumId w:val="58"/>
  </w:num>
  <w:num w:numId="12">
    <w:abstractNumId w:val="29"/>
  </w:num>
  <w:num w:numId="13">
    <w:abstractNumId w:val="14"/>
  </w:num>
  <w:num w:numId="14">
    <w:abstractNumId w:val="41"/>
  </w:num>
  <w:num w:numId="15">
    <w:abstractNumId w:val="28"/>
  </w:num>
  <w:num w:numId="16">
    <w:abstractNumId w:val="65"/>
  </w:num>
  <w:num w:numId="17">
    <w:abstractNumId w:val="44"/>
  </w:num>
  <w:num w:numId="18">
    <w:abstractNumId w:val="9"/>
  </w:num>
  <w:num w:numId="19">
    <w:abstractNumId w:val="34"/>
  </w:num>
  <w:num w:numId="20">
    <w:abstractNumId w:val="18"/>
  </w:num>
  <w:num w:numId="21">
    <w:abstractNumId w:val="47"/>
  </w:num>
  <w:num w:numId="22">
    <w:abstractNumId w:val="10"/>
  </w:num>
  <w:num w:numId="23">
    <w:abstractNumId w:val="50"/>
  </w:num>
  <w:num w:numId="24">
    <w:abstractNumId w:val="11"/>
  </w:num>
  <w:num w:numId="25">
    <w:abstractNumId w:val="30"/>
  </w:num>
  <w:num w:numId="26">
    <w:abstractNumId w:val="51"/>
  </w:num>
  <w:num w:numId="27">
    <w:abstractNumId w:val="42"/>
  </w:num>
  <w:num w:numId="28">
    <w:abstractNumId w:val="16"/>
  </w:num>
  <w:num w:numId="29">
    <w:abstractNumId w:val="62"/>
  </w:num>
  <w:num w:numId="30">
    <w:abstractNumId w:val="55"/>
  </w:num>
  <w:num w:numId="31">
    <w:abstractNumId w:val="46"/>
  </w:num>
  <w:num w:numId="32">
    <w:abstractNumId w:val="66"/>
  </w:num>
  <w:num w:numId="33">
    <w:abstractNumId w:val="53"/>
  </w:num>
  <w:num w:numId="34">
    <w:abstractNumId w:val="20"/>
  </w:num>
  <w:num w:numId="35">
    <w:abstractNumId w:val="27"/>
  </w:num>
  <w:num w:numId="36">
    <w:abstractNumId w:val="25"/>
  </w:num>
  <w:num w:numId="37">
    <w:abstractNumId w:val="4"/>
  </w:num>
  <w:num w:numId="38">
    <w:abstractNumId w:val="64"/>
  </w:num>
  <w:num w:numId="39">
    <w:abstractNumId w:val="33"/>
  </w:num>
  <w:num w:numId="40">
    <w:abstractNumId w:val="13"/>
  </w:num>
  <w:num w:numId="41">
    <w:abstractNumId w:val="8"/>
  </w:num>
  <w:num w:numId="42">
    <w:abstractNumId w:val="15"/>
  </w:num>
  <w:num w:numId="43">
    <w:abstractNumId w:val="0"/>
  </w:num>
  <w:num w:numId="44">
    <w:abstractNumId w:val="60"/>
  </w:num>
  <w:num w:numId="45">
    <w:abstractNumId w:val="23"/>
  </w:num>
  <w:num w:numId="46">
    <w:abstractNumId w:val="22"/>
  </w:num>
  <w:num w:numId="47">
    <w:abstractNumId w:val="3"/>
  </w:num>
  <w:num w:numId="48">
    <w:abstractNumId w:val="54"/>
  </w:num>
  <w:num w:numId="49">
    <w:abstractNumId w:val="68"/>
  </w:num>
  <w:num w:numId="50">
    <w:abstractNumId w:val="7"/>
  </w:num>
  <w:num w:numId="51">
    <w:abstractNumId w:val="26"/>
  </w:num>
  <w:num w:numId="52">
    <w:abstractNumId w:val="37"/>
  </w:num>
  <w:num w:numId="53">
    <w:abstractNumId w:val="39"/>
  </w:num>
  <w:num w:numId="54">
    <w:abstractNumId w:val="6"/>
  </w:num>
  <w:num w:numId="55">
    <w:abstractNumId w:val="61"/>
  </w:num>
  <w:num w:numId="56">
    <w:abstractNumId w:val="43"/>
  </w:num>
  <w:num w:numId="57">
    <w:abstractNumId w:val="12"/>
  </w:num>
  <w:num w:numId="58">
    <w:abstractNumId w:val="24"/>
  </w:num>
  <w:num w:numId="59">
    <w:abstractNumId w:val="38"/>
  </w:num>
  <w:num w:numId="60">
    <w:abstractNumId w:val="59"/>
  </w:num>
  <w:num w:numId="61">
    <w:abstractNumId w:val="36"/>
  </w:num>
  <w:num w:numId="62">
    <w:abstractNumId w:val="40"/>
  </w:num>
  <w:num w:numId="63">
    <w:abstractNumId w:val="67"/>
  </w:num>
  <w:num w:numId="64">
    <w:abstractNumId w:val="69"/>
  </w:num>
  <w:num w:numId="65">
    <w:abstractNumId w:val="35"/>
  </w:num>
  <w:num w:numId="66">
    <w:abstractNumId w:val="49"/>
  </w:num>
  <w:num w:numId="67">
    <w:abstractNumId w:val="32"/>
  </w:num>
  <w:num w:numId="68">
    <w:abstractNumId w:val="17"/>
  </w:num>
  <w:num w:numId="69">
    <w:abstractNumId w:val="19"/>
  </w:num>
  <w:num w:numId="70">
    <w:abstractNumId w:val="5"/>
  </w:num>
  <w:numIdMacAtCleanup w:val="6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1D1"/>
    <w:rsid w:val="00082494"/>
    <w:rsid w:val="00157EA7"/>
    <w:rsid w:val="00191A26"/>
    <w:rsid w:val="001E5226"/>
    <w:rsid w:val="002A5661"/>
    <w:rsid w:val="002B2A56"/>
    <w:rsid w:val="00317E93"/>
    <w:rsid w:val="00382875"/>
    <w:rsid w:val="003D0FAB"/>
    <w:rsid w:val="003E699F"/>
    <w:rsid w:val="004131D1"/>
    <w:rsid w:val="00435455"/>
    <w:rsid w:val="00524A01"/>
    <w:rsid w:val="00542F1C"/>
    <w:rsid w:val="00553C69"/>
    <w:rsid w:val="00566D92"/>
    <w:rsid w:val="00574E6D"/>
    <w:rsid w:val="005F48EE"/>
    <w:rsid w:val="00641310"/>
    <w:rsid w:val="00685915"/>
    <w:rsid w:val="006B30B1"/>
    <w:rsid w:val="006D3392"/>
    <w:rsid w:val="00720CBA"/>
    <w:rsid w:val="007572B8"/>
    <w:rsid w:val="0076029D"/>
    <w:rsid w:val="00761D70"/>
    <w:rsid w:val="00783603"/>
    <w:rsid w:val="0078644F"/>
    <w:rsid w:val="007D715F"/>
    <w:rsid w:val="00827CC4"/>
    <w:rsid w:val="00835869"/>
    <w:rsid w:val="00866317"/>
    <w:rsid w:val="008C5429"/>
    <w:rsid w:val="008E28CD"/>
    <w:rsid w:val="009B7E1E"/>
    <w:rsid w:val="00A27870"/>
    <w:rsid w:val="00A448FC"/>
    <w:rsid w:val="00A51702"/>
    <w:rsid w:val="00B41600"/>
    <w:rsid w:val="00B83A6A"/>
    <w:rsid w:val="00BF680A"/>
    <w:rsid w:val="00C02AAE"/>
    <w:rsid w:val="00C0656B"/>
    <w:rsid w:val="00C25384"/>
    <w:rsid w:val="00C268BF"/>
    <w:rsid w:val="00C32939"/>
    <w:rsid w:val="00C350AC"/>
    <w:rsid w:val="00C5650F"/>
    <w:rsid w:val="00CC6E49"/>
    <w:rsid w:val="00D515F8"/>
    <w:rsid w:val="00D5314A"/>
    <w:rsid w:val="00E13FAE"/>
    <w:rsid w:val="00E15BAE"/>
    <w:rsid w:val="00E807C0"/>
    <w:rsid w:val="00EA0EDB"/>
    <w:rsid w:val="00EF71D8"/>
    <w:rsid w:val="00F4578C"/>
    <w:rsid w:val="00F63D39"/>
    <w:rsid w:val="00FD63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83603"/>
    <w:pPr>
      <w:spacing w:line="240" w:lineRule="auto"/>
      <w:ind w:left="720"/>
      <w:contextualSpacing/>
    </w:pPr>
    <w:rPr>
      <w:rFonts w:eastAsia="Times New Roman" w:cs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FD636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FD636D"/>
    <w:rPr>
      <w:b/>
      <w:bCs/>
    </w:rPr>
  </w:style>
  <w:style w:type="table" w:styleId="TableGrid">
    <w:name w:val="Table Grid"/>
    <w:basedOn w:val="TableNormal"/>
    <w:uiPriority w:val="39"/>
    <w:rsid w:val="00E13F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3D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D3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3D3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3D39"/>
  </w:style>
  <w:style w:type="paragraph" w:styleId="Footer">
    <w:name w:val="footer"/>
    <w:basedOn w:val="Normal"/>
    <w:link w:val="FooterChar"/>
    <w:uiPriority w:val="99"/>
    <w:unhideWhenUsed/>
    <w:rsid w:val="00F63D3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3D39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39"/>
    <w:rsid w:val="00157EA7"/>
    <w:pPr>
      <w:spacing w:after="0" w:line="240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83603"/>
    <w:pPr>
      <w:spacing w:line="240" w:lineRule="auto"/>
      <w:ind w:left="720"/>
      <w:contextualSpacing/>
    </w:pPr>
    <w:rPr>
      <w:rFonts w:eastAsia="Times New Roman" w:cs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FD636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FD636D"/>
    <w:rPr>
      <w:b/>
      <w:bCs/>
    </w:rPr>
  </w:style>
  <w:style w:type="table" w:styleId="TableGrid">
    <w:name w:val="Table Grid"/>
    <w:basedOn w:val="TableNormal"/>
    <w:uiPriority w:val="39"/>
    <w:rsid w:val="00E13F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3D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D3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3D3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3D39"/>
  </w:style>
  <w:style w:type="paragraph" w:styleId="Footer">
    <w:name w:val="footer"/>
    <w:basedOn w:val="Normal"/>
    <w:link w:val="FooterChar"/>
    <w:uiPriority w:val="99"/>
    <w:unhideWhenUsed/>
    <w:rsid w:val="00F63D3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3D39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39"/>
    <w:rsid w:val="00157EA7"/>
    <w:pPr>
      <w:spacing w:after="0" w:line="240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611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862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5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36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988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433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35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898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1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05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05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52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media/image92.wmf" Type="http://schemas.openxmlformats.org/officeDocument/2006/relationships/image"/><Relationship Id="rId101" Target="media/image93.wmf" Type="http://schemas.openxmlformats.org/officeDocument/2006/relationships/image"/><Relationship Id="rId102" Target="media/image94.wmf" Type="http://schemas.openxmlformats.org/officeDocument/2006/relationships/image"/><Relationship Id="rId103" Target="media/image95.wmf" Type="http://schemas.openxmlformats.org/officeDocument/2006/relationships/image"/><Relationship Id="rId104" Target="media/image96.wmf" Type="http://schemas.openxmlformats.org/officeDocument/2006/relationships/image"/><Relationship Id="rId105" Target="media/image97.wmf" Type="http://schemas.openxmlformats.org/officeDocument/2006/relationships/image"/><Relationship Id="rId106" Target="media/image98.wmf" Type="http://schemas.openxmlformats.org/officeDocument/2006/relationships/image"/><Relationship Id="rId107" Target="media/image99.wmf" Type="http://schemas.openxmlformats.org/officeDocument/2006/relationships/image"/><Relationship Id="rId108" Target="media/image100.wmf" Type="http://schemas.openxmlformats.org/officeDocument/2006/relationships/image"/><Relationship Id="rId109" Target="media/image101.wmf" Type="http://schemas.openxmlformats.org/officeDocument/2006/relationships/image"/><Relationship Id="rId11" Target="media/image3.wmf" Type="http://schemas.openxmlformats.org/officeDocument/2006/relationships/image"/><Relationship Id="rId110" Target="media/image102.wmf" Type="http://schemas.openxmlformats.org/officeDocument/2006/relationships/image"/><Relationship Id="rId111" Target="media/image103.wmf" Type="http://schemas.openxmlformats.org/officeDocument/2006/relationships/image"/><Relationship Id="rId112" Target="media/image104.wmf" Type="http://schemas.openxmlformats.org/officeDocument/2006/relationships/image"/><Relationship Id="rId113" Target="media/image105.wmf" Type="http://schemas.openxmlformats.org/officeDocument/2006/relationships/image"/><Relationship Id="rId114" Target="media/image106.wmf" Type="http://schemas.openxmlformats.org/officeDocument/2006/relationships/image"/><Relationship Id="rId115" Target="media/image107.wmf" Type="http://schemas.openxmlformats.org/officeDocument/2006/relationships/image"/><Relationship Id="rId116" Target="media/image108.wmf" Type="http://schemas.openxmlformats.org/officeDocument/2006/relationships/image"/><Relationship Id="rId117" Target="media/image109.wmf" Type="http://schemas.openxmlformats.org/officeDocument/2006/relationships/image"/><Relationship Id="rId118" Target="media/image110.wmf" Type="http://schemas.openxmlformats.org/officeDocument/2006/relationships/image"/><Relationship Id="rId119" Target="media/image111.wmf" Type="http://schemas.openxmlformats.org/officeDocument/2006/relationships/image"/><Relationship Id="rId12" Target="media/image4.wmf" Type="http://schemas.openxmlformats.org/officeDocument/2006/relationships/image"/><Relationship Id="rId120" Target="media/image112.wmf" Type="http://schemas.openxmlformats.org/officeDocument/2006/relationships/image"/><Relationship Id="rId121" Target="media/image113.wmf" Type="http://schemas.openxmlformats.org/officeDocument/2006/relationships/image"/><Relationship Id="rId122" Target="media/image114.wmf" Type="http://schemas.openxmlformats.org/officeDocument/2006/relationships/image"/><Relationship Id="rId123" Target="media/image115.wmf" Type="http://schemas.openxmlformats.org/officeDocument/2006/relationships/image"/><Relationship Id="rId124" Target="media/image116.wmf" Type="http://schemas.openxmlformats.org/officeDocument/2006/relationships/image"/><Relationship Id="rId125" Target="media/image117.wmf" Type="http://schemas.openxmlformats.org/officeDocument/2006/relationships/image"/><Relationship Id="rId126" Target="media/image118.wmf" Type="http://schemas.openxmlformats.org/officeDocument/2006/relationships/image"/><Relationship Id="rId127" Target="media/image119.wmf" Type="http://schemas.openxmlformats.org/officeDocument/2006/relationships/image"/><Relationship Id="rId128" Target="media/image120.wmf" Type="http://schemas.openxmlformats.org/officeDocument/2006/relationships/image"/><Relationship Id="rId129" Target="media/image121.wmf" Type="http://schemas.openxmlformats.org/officeDocument/2006/relationships/image"/><Relationship Id="rId13" Target="media/image5.wmf" Type="http://schemas.openxmlformats.org/officeDocument/2006/relationships/image"/><Relationship Id="rId130" Target="media/image122.wmf" Type="http://schemas.openxmlformats.org/officeDocument/2006/relationships/image"/><Relationship Id="rId131" Target="media/image123.wmf" Type="http://schemas.openxmlformats.org/officeDocument/2006/relationships/image"/><Relationship Id="rId132" Target="media/image124.png" Type="http://schemas.openxmlformats.org/officeDocument/2006/relationships/image"/><Relationship Id="rId133" Target="media/image125.png" Type="http://schemas.openxmlformats.org/officeDocument/2006/relationships/image"/><Relationship Id="rId134" Target="media/image126.wmf" Type="http://schemas.openxmlformats.org/officeDocument/2006/relationships/image"/><Relationship Id="rId135" Target="media/image127.wmf" Type="http://schemas.openxmlformats.org/officeDocument/2006/relationships/image"/><Relationship Id="rId136" Target="embeddings/oleObject1.bin" Type="http://schemas.openxmlformats.org/officeDocument/2006/relationships/oleObject"/><Relationship Id="rId137" Target="media/image128.wmf" Type="http://schemas.openxmlformats.org/officeDocument/2006/relationships/image"/><Relationship Id="rId138" Target="media/image129.wmf" Type="http://schemas.openxmlformats.org/officeDocument/2006/relationships/image"/><Relationship Id="rId139" Target="embeddings/oleObject2.bin" Type="http://schemas.openxmlformats.org/officeDocument/2006/relationships/oleObject"/><Relationship Id="rId14" Target="media/image6.wmf" Type="http://schemas.openxmlformats.org/officeDocument/2006/relationships/image"/><Relationship Id="rId140" Target="media/image130.wmf" Type="http://schemas.openxmlformats.org/officeDocument/2006/relationships/image"/><Relationship Id="rId141" Target="embeddings/oleObject3.bin" Type="http://schemas.openxmlformats.org/officeDocument/2006/relationships/oleObject"/><Relationship Id="rId142" Target="media/image131.wmf" Type="http://schemas.openxmlformats.org/officeDocument/2006/relationships/image"/><Relationship Id="rId143" Target="embeddings/oleObject4.bin" Type="http://schemas.openxmlformats.org/officeDocument/2006/relationships/oleObject"/><Relationship Id="rId144" Target="media/image132.wmf" Type="http://schemas.openxmlformats.org/officeDocument/2006/relationships/image"/><Relationship Id="rId145" Target="embeddings/oleObject5.bin" Type="http://schemas.openxmlformats.org/officeDocument/2006/relationships/oleObject"/><Relationship Id="rId146" Target="media/image133.wmf" Type="http://schemas.openxmlformats.org/officeDocument/2006/relationships/image"/><Relationship Id="rId147" Target="media/image134.wmf" Type="http://schemas.openxmlformats.org/officeDocument/2006/relationships/image"/><Relationship Id="rId148" Target="embeddings/oleObject6.bin" Type="http://schemas.openxmlformats.org/officeDocument/2006/relationships/oleObject"/><Relationship Id="rId149" Target="media/image135.wmf" Type="http://schemas.openxmlformats.org/officeDocument/2006/relationships/image"/><Relationship Id="rId15" Target="media/image7.wmf" Type="http://schemas.openxmlformats.org/officeDocument/2006/relationships/image"/><Relationship Id="rId150" Target="embeddings/oleObject7.bin" Type="http://schemas.openxmlformats.org/officeDocument/2006/relationships/oleObject"/><Relationship Id="rId151" Target="media/image136.wmf" Type="http://schemas.openxmlformats.org/officeDocument/2006/relationships/image"/><Relationship Id="rId152" Target="embeddings/oleObject8.bin" Type="http://schemas.openxmlformats.org/officeDocument/2006/relationships/oleObject"/><Relationship Id="rId153" Target="media/image137.wmf" Type="http://schemas.openxmlformats.org/officeDocument/2006/relationships/image"/><Relationship Id="rId154" Target="embeddings/oleObject9.bin" Type="http://schemas.openxmlformats.org/officeDocument/2006/relationships/oleObject"/><Relationship Id="rId155" Target="media/image138.wmf" Type="http://schemas.openxmlformats.org/officeDocument/2006/relationships/image"/><Relationship Id="rId156" Target="embeddings/oleObject10.bin" Type="http://schemas.openxmlformats.org/officeDocument/2006/relationships/oleObject"/><Relationship Id="rId157" Target="media/image139.wmf" Type="http://schemas.openxmlformats.org/officeDocument/2006/relationships/image"/><Relationship Id="rId158" Target="embeddings/oleObject11.bin" Type="http://schemas.openxmlformats.org/officeDocument/2006/relationships/oleObject"/><Relationship Id="rId159" Target="media/image140.wmf" Type="http://schemas.openxmlformats.org/officeDocument/2006/relationships/image"/><Relationship Id="rId16" Target="media/image8.wmf" Type="http://schemas.openxmlformats.org/officeDocument/2006/relationships/image"/><Relationship Id="rId160" Target="embeddings/oleObject12.bin" Type="http://schemas.openxmlformats.org/officeDocument/2006/relationships/oleObject"/><Relationship Id="rId161" Target="media/image141.wmf" Type="http://schemas.openxmlformats.org/officeDocument/2006/relationships/image"/><Relationship Id="rId162" Target="embeddings/oleObject13.bin" Type="http://schemas.openxmlformats.org/officeDocument/2006/relationships/oleObject"/><Relationship Id="rId163" Target="media/image142.wmf" Type="http://schemas.openxmlformats.org/officeDocument/2006/relationships/image"/><Relationship Id="rId164" Target="media/image143.wmf" Type="http://schemas.openxmlformats.org/officeDocument/2006/relationships/image"/><Relationship Id="rId165" Target="media/image144.wmf" Type="http://schemas.openxmlformats.org/officeDocument/2006/relationships/image"/><Relationship Id="rId166" Target="embeddings/oleObject14.bin" Type="http://schemas.openxmlformats.org/officeDocument/2006/relationships/oleObject"/><Relationship Id="rId167" Target="media/image145.wmf" Type="http://schemas.openxmlformats.org/officeDocument/2006/relationships/image"/><Relationship Id="rId168" Target="embeddings/oleObject15.bin" Type="http://schemas.openxmlformats.org/officeDocument/2006/relationships/oleObject"/><Relationship Id="rId169" Target="media/image146.wmf" Type="http://schemas.openxmlformats.org/officeDocument/2006/relationships/image"/><Relationship Id="rId17" Target="media/image9.wmf" Type="http://schemas.openxmlformats.org/officeDocument/2006/relationships/image"/><Relationship Id="rId170" Target="embeddings/oleObject16.bin" Type="http://schemas.openxmlformats.org/officeDocument/2006/relationships/oleObject"/><Relationship Id="rId171" Target="media/image147.wmf" Type="http://schemas.openxmlformats.org/officeDocument/2006/relationships/image"/><Relationship Id="rId172" Target="embeddings/oleObject17.bin" Type="http://schemas.openxmlformats.org/officeDocument/2006/relationships/oleObject"/><Relationship Id="rId173" Target="header1.xml" Type="http://schemas.openxmlformats.org/officeDocument/2006/relationships/header"/><Relationship Id="rId174" Target="footer1.xml" Type="http://schemas.openxmlformats.org/officeDocument/2006/relationships/footer"/><Relationship Id="rId175" Target="fontTable.xml" Type="http://schemas.openxmlformats.org/officeDocument/2006/relationships/fontTable"/><Relationship Id="rId176" Target="theme/theme1.xml" Type="http://schemas.openxmlformats.org/officeDocument/2006/relationships/theme"/><Relationship Id="rId18" Target="media/image10.wmf" Type="http://schemas.openxmlformats.org/officeDocument/2006/relationships/image"/><Relationship Id="rId19" Target="media/image11.wmf" Type="http://schemas.openxmlformats.org/officeDocument/2006/relationships/image"/><Relationship Id="rId2" Target="numbering.xml" Type="http://schemas.openxmlformats.org/officeDocument/2006/relationships/numbering"/><Relationship Id="rId20" Target="media/image12.wmf" Type="http://schemas.openxmlformats.org/officeDocument/2006/relationships/image"/><Relationship Id="rId21" Target="media/image13.wmf" Type="http://schemas.openxmlformats.org/officeDocument/2006/relationships/image"/><Relationship Id="rId22" Target="media/image14.wmf" Type="http://schemas.openxmlformats.org/officeDocument/2006/relationships/image"/><Relationship Id="rId23" Target="media/image15.wmf" Type="http://schemas.openxmlformats.org/officeDocument/2006/relationships/image"/><Relationship Id="rId24" Target="media/image16.wmf" Type="http://schemas.openxmlformats.org/officeDocument/2006/relationships/image"/><Relationship Id="rId25" Target="media/image17.wmf" Type="http://schemas.openxmlformats.org/officeDocument/2006/relationships/image"/><Relationship Id="rId26" Target="media/image18.wmf" Type="http://schemas.openxmlformats.org/officeDocument/2006/relationships/image"/><Relationship Id="rId27" Target="media/image19.wmf" Type="http://schemas.openxmlformats.org/officeDocument/2006/relationships/image"/><Relationship Id="rId28" Target="media/image20.wmf" Type="http://schemas.openxmlformats.org/officeDocument/2006/relationships/image"/><Relationship Id="rId29" Target="media/image21.wmf" Type="http://schemas.openxmlformats.org/officeDocument/2006/relationships/image"/><Relationship Id="rId3" Target="styles.xml" Type="http://schemas.openxmlformats.org/officeDocument/2006/relationships/styles"/><Relationship Id="rId30" Target="media/image22.wmf" Type="http://schemas.openxmlformats.org/officeDocument/2006/relationships/image"/><Relationship Id="rId31" Target="media/image23.wmf" Type="http://schemas.openxmlformats.org/officeDocument/2006/relationships/image"/><Relationship Id="rId32" Target="media/image24.wmf" Type="http://schemas.openxmlformats.org/officeDocument/2006/relationships/image"/><Relationship Id="rId33" Target="media/image25.wmf" Type="http://schemas.openxmlformats.org/officeDocument/2006/relationships/image"/><Relationship Id="rId34" Target="media/image26.wmf" Type="http://schemas.openxmlformats.org/officeDocument/2006/relationships/image"/><Relationship Id="rId35" Target="media/image27.wmf" Type="http://schemas.openxmlformats.org/officeDocument/2006/relationships/image"/><Relationship Id="rId36" Target="media/image28.wmf" Type="http://schemas.openxmlformats.org/officeDocument/2006/relationships/image"/><Relationship Id="rId37" Target="media/image29.wmf" Type="http://schemas.openxmlformats.org/officeDocument/2006/relationships/image"/><Relationship Id="rId38" Target="media/image30.wmf" Type="http://schemas.openxmlformats.org/officeDocument/2006/relationships/image"/><Relationship Id="rId39" Target="media/image31.wmf" Type="http://schemas.openxmlformats.org/officeDocument/2006/relationships/image"/><Relationship Id="rId4" Target="stylesWithEffects.xml" Type="http://schemas.microsoft.com/office/2007/relationships/stylesWithEffects"/><Relationship Id="rId40" Target="media/image32.wmf" Type="http://schemas.openxmlformats.org/officeDocument/2006/relationships/image"/><Relationship Id="rId41" Target="media/image33.wmf" Type="http://schemas.openxmlformats.org/officeDocument/2006/relationships/image"/><Relationship Id="rId42" Target="media/image34.wmf" Type="http://schemas.openxmlformats.org/officeDocument/2006/relationships/image"/><Relationship Id="rId43" Target="media/image35.wmf" Type="http://schemas.openxmlformats.org/officeDocument/2006/relationships/image"/><Relationship Id="rId44" Target="media/image36.wmf" Type="http://schemas.openxmlformats.org/officeDocument/2006/relationships/image"/><Relationship Id="rId45" Target="media/image37.wmf" Type="http://schemas.openxmlformats.org/officeDocument/2006/relationships/image"/><Relationship Id="rId46" Target="media/image38.wmf" Type="http://schemas.openxmlformats.org/officeDocument/2006/relationships/image"/><Relationship Id="rId47" Target="media/image39.wmf" Type="http://schemas.openxmlformats.org/officeDocument/2006/relationships/image"/><Relationship Id="rId48" Target="media/image40.wmf" Type="http://schemas.openxmlformats.org/officeDocument/2006/relationships/image"/><Relationship Id="rId49" Target="media/image41.wmf" Type="http://schemas.openxmlformats.org/officeDocument/2006/relationships/image"/><Relationship Id="rId5" Target="settings.xml" Type="http://schemas.openxmlformats.org/officeDocument/2006/relationships/settings"/><Relationship Id="rId50" Target="media/image42.wmf" Type="http://schemas.openxmlformats.org/officeDocument/2006/relationships/image"/><Relationship Id="rId51" Target="media/image43.wmf" Type="http://schemas.openxmlformats.org/officeDocument/2006/relationships/image"/><Relationship Id="rId52" Target="media/image44.wmf" Type="http://schemas.openxmlformats.org/officeDocument/2006/relationships/image"/><Relationship Id="rId53" Target="media/image45.wmf" Type="http://schemas.openxmlformats.org/officeDocument/2006/relationships/image"/><Relationship Id="rId54" Target="media/image46.wmf" Type="http://schemas.openxmlformats.org/officeDocument/2006/relationships/image"/><Relationship Id="rId55" Target="media/image47.wmf" Type="http://schemas.openxmlformats.org/officeDocument/2006/relationships/image"/><Relationship Id="rId56" Target="media/image48.wmf" Type="http://schemas.openxmlformats.org/officeDocument/2006/relationships/image"/><Relationship Id="rId57" Target="media/image49.wmf" Type="http://schemas.openxmlformats.org/officeDocument/2006/relationships/image"/><Relationship Id="rId58" Target="media/image50.wmf" Type="http://schemas.openxmlformats.org/officeDocument/2006/relationships/image"/><Relationship Id="rId59" Target="media/image51.wmf" Type="http://schemas.openxmlformats.org/officeDocument/2006/relationships/image"/><Relationship Id="rId6" Target="webSettings.xml" Type="http://schemas.openxmlformats.org/officeDocument/2006/relationships/webSettings"/><Relationship Id="rId60" Target="media/image52.wmf" Type="http://schemas.openxmlformats.org/officeDocument/2006/relationships/image"/><Relationship Id="rId61" Target="media/image53.wmf" Type="http://schemas.openxmlformats.org/officeDocument/2006/relationships/image"/><Relationship Id="rId62" Target="media/image54.wmf" Type="http://schemas.openxmlformats.org/officeDocument/2006/relationships/image"/><Relationship Id="rId63" Target="media/image55.wmf" Type="http://schemas.openxmlformats.org/officeDocument/2006/relationships/image"/><Relationship Id="rId64" Target="media/image56.wmf" Type="http://schemas.openxmlformats.org/officeDocument/2006/relationships/image"/><Relationship Id="rId65" Target="media/image57.wmf" Type="http://schemas.openxmlformats.org/officeDocument/2006/relationships/image"/><Relationship Id="rId66" Target="media/image58.wmf" Type="http://schemas.openxmlformats.org/officeDocument/2006/relationships/image"/><Relationship Id="rId67" Target="media/image59.wmf" Type="http://schemas.openxmlformats.org/officeDocument/2006/relationships/image"/><Relationship Id="rId68" Target="media/image60.wmf" Type="http://schemas.openxmlformats.org/officeDocument/2006/relationships/image"/><Relationship Id="rId69" Target="media/image61.wmf" Type="http://schemas.openxmlformats.org/officeDocument/2006/relationships/image"/><Relationship Id="rId7" Target="footnotes.xml" Type="http://schemas.openxmlformats.org/officeDocument/2006/relationships/footnotes"/><Relationship Id="rId70" Target="media/image62.wmf" Type="http://schemas.openxmlformats.org/officeDocument/2006/relationships/image"/><Relationship Id="rId71" Target="media/image63.wmf" Type="http://schemas.openxmlformats.org/officeDocument/2006/relationships/image"/><Relationship Id="rId72" Target="media/image64.wmf" Type="http://schemas.openxmlformats.org/officeDocument/2006/relationships/image"/><Relationship Id="rId73" Target="media/image65.wmf" Type="http://schemas.openxmlformats.org/officeDocument/2006/relationships/image"/><Relationship Id="rId74" Target="media/image66.wmf" Type="http://schemas.openxmlformats.org/officeDocument/2006/relationships/image"/><Relationship Id="rId75" Target="media/image67.wmf" Type="http://schemas.openxmlformats.org/officeDocument/2006/relationships/image"/><Relationship Id="rId76" Target="media/image68.wmf" Type="http://schemas.openxmlformats.org/officeDocument/2006/relationships/image"/><Relationship Id="rId77" Target="media/image69.wmf" Type="http://schemas.openxmlformats.org/officeDocument/2006/relationships/image"/><Relationship Id="rId78" Target="media/image70.wmf" Type="http://schemas.openxmlformats.org/officeDocument/2006/relationships/image"/><Relationship Id="rId79" Target="media/image71.wmf" Type="http://schemas.openxmlformats.org/officeDocument/2006/relationships/image"/><Relationship Id="rId8" Target="endnotes.xml" Type="http://schemas.openxmlformats.org/officeDocument/2006/relationships/endnotes"/><Relationship Id="rId80" Target="media/image72.wmf" Type="http://schemas.openxmlformats.org/officeDocument/2006/relationships/image"/><Relationship Id="rId81" Target="media/image73.wmf" Type="http://schemas.openxmlformats.org/officeDocument/2006/relationships/image"/><Relationship Id="rId82" Target="media/image74.wmf" Type="http://schemas.openxmlformats.org/officeDocument/2006/relationships/image"/><Relationship Id="rId83" Target="media/image75.wmf" Type="http://schemas.openxmlformats.org/officeDocument/2006/relationships/image"/><Relationship Id="rId84" Target="media/image76.wmf" Type="http://schemas.openxmlformats.org/officeDocument/2006/relationships/image"/><Relationship Id="rId85" Target="media/image77.wmf" Type="http://schemas.openxmlformats.org/officeDocument/2006/relationships/image"/><Relationship Id="rId86" Target="media/image78.wmf" Type="http://schemas.openxmlformats.org/officeDocument/2006/relationships/image"/><Relationship Id="rId87" Target="media/image79.wmf" Type="http://schemas.openxmlformats.org/officeDocument/2006/relationships/image"/><Relationship Id="rId88" Target="media/image80.wmf" Type="http://schemas.openxmlformats.org/officeDocument/2006/relationships/image"/><Relationship Id="rId89" Target="media/image81.wmf" Type="http://schemas.openxmlformats.org/officeDocument/2006/relationships/image"/><Relationship Id="rId9" Target="media/image1.wmf" Type="http://schemas.openxmlformats.org/officeDocument/2006/relationships/image"/><Relationship Id="rId90" Target="media/image82.wmf" Type="http://schemas.openxmlformats.org/officeDocument/2006/relationships/image"/><Relationship Id="rId91" Target="media/image83.wmf" Type="http://schemas.openxmlformats.org/officeDocument/2006/relationships/image"/><Relationship Id="rId92" Target="media/image84.wmf" Type="http://schemas.openxmlformats.org/officeDocument/2006/relationships/image"/><Relationship Id="rId93" Target="media/image85.wmf" Type="http://schemas.openxmlformats.org/officeDocument/2006/relationships/image"/><Relationship Id="rId94" Target="media/image86.wmf" Type="http://schemas.openxmlformats.org/officeDocument/2006/relationships/image"/><Relationship Id="rId95" Target="media/image87.wmf" Type="http://schemas.openxmlformats.org/officeDocument/2006/relationships/image"/><Relationship Id="rId96" Target="media/image88.wmf" Type="http://schemas.openxmlformats.org/officeDocument/2006/relationships/image"/><Relationship Id="rId97" Target="media/image89.wmf" Type="http://schemas.openxmlformats.org/officeDocument/2006/relationships/image"/><Relationship Id="rId98" Target="media/image90.wmf" Type="http://schemas.openxmlformats.org/officeDocument/2006/relationships/image"/><Relationship Id="rId99" Target="media/image9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04764D-A500-49E7-B553-4B57B4A9F4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766</Words>
  <Characters>15769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84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8-05T16:38:00Z</dcterms:created>
  <dc:creator>admin</dc:creator>
  <dc:description>140 câu trắc nghiệm Toán lớp 8 ôn thi học kỳ 1 có đáp án soạn dưới dạng file word và PDF gồm 10 trang. Các bạn xem và tải về ở dưới.</dc:description>
  <dcterms:modified xsi:type="dcterms:W3CDTF">2022-08-05T16:43:00Z</dcterms:modified>
  <cp:revision>1</cp:revision>
  <dc:title>140 Câu Trắc Nghiệm Toán Lớp 8 Ôn Thi Học Kỳ 1 Có Đáp Án</dc:title>
</cp:coreProperties>
</file>